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496" r:id="rId2"/>
    <p:sldId id="497" r:id="rId3"/>
    <p:sldId id="498" r:id="rId4"/>
    <p:sldId id="499" r:id="rId5"/>
    <p:sldId id="500" r:id="rId6"/>
    <p:sldId id="501" r:id="rId7"/>
    <p:sldId id="523" r:id="rId8"/>
    <p:sldId id="525" r:id="rId9"/>
    <p:sldId id="526" r:id="rId10"/>
    <p:sldId id="529" r:id="rId11"/>
    <p:sldId id="527" r:id="rId12"/>
    <p:sldId id="528" r:id="rId13"/>
    <p:sldId id="504" r:id="rId14"/>
    <p:sldId id="506" r:id="rId15"/>
    <p:sldId id="375" r:id="rId16"/>
    <p:sldId id="507" r:id="rId17"/>
    <p:sldId id="508" r:id="rId18"/>
    <p:sldId id="509" r:id="rId19"/>
    <p:sldId id="503" r:id="rId20"/>
    <p:sldId id="505" r:id="rId21"/>
    <p:sldId id="288" r:id="rId22"/>
    <p:sldId id="524" r:id="rId23"/>
    <p:sldId id="510" r:id="rId24"/>
    <p:sldId id="512" r:id="rId25"/>
    <p:sldId id="513" r:id="rId26"/>
    <p:sldId id="511" r:id="rId27"/>
    <p:sldId id="515" r:id="rId28"/>
    <p:sldId id="514" r:id="rId29"/>
    <p:sldId id="516" r:id="rId30"/>
    <p:sldId id="517" r:id="rId31"/>
    <p:sldId id="346" r:id="rId32"/>
    <p:sldId id="530" r:id="rId33"/>
    <p:sldId id="531" r:id="rId34"/>
    <p:sldId id="532" r:id="rId35"/>
    <p:sldId id="533" r:id="rId36"/>
    <p:sldId id="534" r:id="rId37"/>
    <p:sldId id="347" r:id="rId38"/>
    <p:sldId id="518" r:id="rId39"/>
    <p:sldId id="535" r:id="rId40"/>
    <p:sldId id="519" r:id="rId41"/>
    <p:sldId id="536" r:id="rId42"/>
    <p:sldId id="520" r:id="rId43"/>
    <p:sldId id="521" r:id="rId44"/>
    <p:sldId id="522" r:id="rId45"/>
    <p:sldId id="354" r:id="rId46"/>
    <p:sldId id="310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kas Kumar" initials="VK" lastIdx="1" clrIdx="0">
    <p:extLst>
      <p:ext uri="{19B8F6BF-5375-455C-9EA6-DF929625EA0E}">
        <p15:presenceInfo xmlns:p15="http://schemas.microsoft.com/office/powerpoint/2012/main" userId="Vikas Kuma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4" autoAdjust="0"/>
    <p:restoredTop sz="87594" autoAdjust="0"/>
  </p:normalViewPr>
  <p:slideViewPr>
    <p:cSldViewPr snapToGrid="0">
      <p:cViewPr varScale="1">
        <p:scale>
          <a:sx n="48" d="100"/>
          <a:sy n="48" d="100"/>
        </p:scale>
        <p:origin x="48" y="6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4BC7994C-CAFD-4ABB-BBCA-8F2D8C34B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6CC9E63-18FA-42B4-B7B0-CD683F62E20E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8B23D65-6E7B-41E1-B839-F0281222E0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D4242F2-0BC0-468B-87DD-007C1B3DD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522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57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733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E044F-7D96-46DA-9D82-5CA63C5DCDE1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611B-FA4A-48F1-98B2-5DA32CF8ED12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054E-61DD-4CD9-B6E6-6C88C15A97DF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867" y="76201"/>
            <a:ext cx="11362267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1217" y="1066800"/>
            <a:ext cx="5571067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5" y="1066800"/>
            <a:ext cx="557318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9EDBC-5B72-4505-85BB-D068A88D173D}" type="datetime1">
              <a:rPr lang="en-US" smtClean="0"/>
              <a:t>1/15/202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base Management System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35EF4-4C82-4C09-8806-679935DFD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909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SimSun" panose="02010600030101010101" pitchFamily="2" charset="-122"/>
              </a:defRPr>
            </a:lvl1pPr>
          </a:lstStyle>
          <a:p>
            <a:fld id="{294C1939-4674-4448-823B-A57EDFA0B259}" type="datetime1">
              <a:rPr lang="en-US" altLang="zh-CN" smtClean="0"/>
              <a:t>1/15/202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609600" y="6400801"/>
            <a:ext cx="10972800" cy="320675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CN"/>
              <a:t>Database Management System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SimSun" panose="02010600030101010101" pitchFamily="2" charset="-122"/>
              </a:defRPr>
            </a:lvl1pPr>
          </a:lstStyle>
          <a:p>
            <a:fld id="{83B4C814-6AE5-499F-B75E-17699743F4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7480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9847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000FBBA-7DFD-4F6E-882E-974645178C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8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C39B1A92-F5E6-4CBB-A7F3-580EFB87A129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8D94F-599E-4E0C-820A-CFF00AD7890E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67006-04E4-483A-B3EB-968EE1623D83}" type="datetime1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E9E2C-2E73-490F-B57B-359D3C359C6E}" type="datetime1">
              <a:rPr lang="en-US" smtClean="0"/>
              <a:t>1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44D608-5FEA-4AD2-B4EA-7FFE2E2891EB}" type="datetime1">
              <a:rPr lang="en-US" smtClean="0"/>
              <a:t>1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7615-4443-4487-9FDC-52B8CE214517}" type="datetime1">
              <a:rPr lang="en-US" smtClean="0"/>
              <a:t>1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8C74B-09CC-4AF3-A886-D00BEBD2B646}" type="datetime1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079C8-CFFC-4E62-BBC8-4DDAE7AAFCB3}" type="datetime1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DCA932-F5E7-4127-AF3A-947AB2B005B7}" type="datetime1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0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0.wmf"/><Relationship Id="rId7" Type="http://schemas.openxmlformats.org/officeDocument/2006/relationships/image" Target="../media/image45.wmf"/><Relationship Id="rId12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NULL"/><Relationship Id="rId5" Type="http://schemas.openxmlformats.org/officeDocument/2006/relationships/image" Target="../media/image71.png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NULL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72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9.png"/><Relationship Id="rId5" Type="http://schemas.openxmlformats.org/officeDocument/2006/relationships/image" Target="../media/image88.png"/><Relationship Id="rId10" Type="http://schemas.openxmlformats.org/officeDocument/2006/relationships/image" Target="../media/image98.png"/><Relationship Id="rId4" Type="http://schemas.openxmlformats.org/officeDocument/2006/relationships/image" Target="../media/image87.png"/><Relationship Id="rId9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21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image" Target="../media/image9.png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8140" y="2716828"/>
            <a:ext cx="6295719" cy="712172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00000"/>
                </a:solidFill>
                <a:ea typeface="ＭＳ Ｐゴシック" pitchFamily="34" charset="-128"/>
              </a:rPr>
              <a:t>Singular Value Decomposition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99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B13CC-0277-488E-8092-F10C46238C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SVD of non-squar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D81EBF-96F6-4E65-BEAE-5C8A18D045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non-square matrix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×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and V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×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and S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non-square and therefore has on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non-zero singular values. Such matrices are (obviously) non-</a:t>
                </a:r>
                <a:r>
                  <a:rPr lang="en-US" dirty="0" err="1"/>
                  <a:t>intertible</a:t>
                </a:r>
                <a:r>
                  <a:rPr lang="en-US" dirty="0"/>
                  <a:t>, though we can compute their pseudo-inverses using the formula abov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D81EBF-96F6-4E65-BEAE-5C8A18D045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D423D8-88A8-4556-8980-754D284FF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B9E15B-0028-4851-BD81-8694221A00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035" y="3691573"/>
            <a:ext cx="6181725" cy="2612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7764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9CBBF-F491-4AFA-BDAF-13849686F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eudo-inve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uppose we have an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 A, which has only k non-zero singular values. </a:t>
                </a:r>
              </a:p>
              <a:p>
                <a:r>
                  <a:rPr lang="en-US" dirty="0"/>
                  <a:t>The pseudoinverse of A can then be written similarly to the invers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 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𝑼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0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𝚺</m:t>
                                        </m:r>
                                      </m:e>
                                      <m:sub>
                                        <m:r>
                                          <a:rPr lang="en-US" b="1" i="0" smtClean="0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/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  <m:e/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𝚺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𝐤𝐤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/>
                              <m:e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/>
                              <m:e/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51347-68B0-40F0-9802-F5DAFD1F1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865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9CBBF-F491-4AFA-BDAF-13849686F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s: Condition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In practical situations, a matrix may have singular values that are not exactly equal to zero, but are so close to zero that it is not possible to accurately compute them.</a:t>
                </a:r>
              </a:p>
              <a:p>
                <a:pPr lvl="1"/>
                <a:r>
                  <a:rPr lang="en-US" dirty="0"/>
                  <a:t>In such cases, the matrix is what we call ill-conditioned, because dividing by the singular values (values that are arbitrarily close to zero) will result in numerical errors. </a:t>
                </a:r>
              </a:p>
              <a:p>
                <a:r>
                  <a:rPr lang="en-US" dirty="0"/>
                  <a:t>The degree to which ill-conditioning prevents a matrix from being inverted accurately depends on the ratio of its largest to smallest singular value, a quantity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condition number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𝑜𝑛𝑑𝑖𝑡𝑖𝑜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b="1" i="0" dirty="0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a:rPr lang="en-US" b="1" i="0" dirty="0" smtClean="0">
                              <a:latin typeface="Cambria Math" panose="02040503050406030204" pitchFamily="18" charset="0"/>
                            </a:rPr>
                            <m:t>𝐧𝐧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larger the condition number, the more practically non-invertible it i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0" t="-2484" r="-1360" b="-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51347-68B0-40F0-9802-F5DAFD1F1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5160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cument matri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62200"/>
            <a:ext cx="4191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-5400000">
            <a:off x="2812789" y="3086100"/>
            <a:ext cx="5466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document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 rot="-5400000">
            <a:off x="5813159" y="-60325"/>
            <a:ext cx="908582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terms </a:t>
            </a:r>
          </a:p>
          <a:p>
            <a:pPr eaLnBrk="1" hangingPunct="1"/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(e.g., theorem, proof, etc.)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-5400000">
            <a:off x="5832209" y="2984500"/>
            <a:ext cx="90858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ij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 frequency of the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j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term in the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document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291805" y="5755994"/>
            <a:ext cx="9836989" cy="51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FF0000"/>
                </a:solidFill>
              </a:rPr>
              <a:t>Find  a subset of the terms that accurately clusters the documents</a:t>
            </a:r>
          </a:p>
        </p:txBody>
      </p:sp>
    </p:spTree>
    <p:extLst>
      <p:ext uri="{BB962C8B-B14F-4D97-AF65-F5344CB8AC3E}">
        <p14:creationId xmlns:p14="http://schemas.microsoft.com/office/powerpoint/2010/main" val="2864887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Oval 124"/>
          <p:cNvSpPr/>
          <p:nvPr/>
        </p:nvSpPr>
        <p:spPr>
          <a:xfrm>
            <a:off x="7356551" y="4547209"/>
            <a:ext cx="541339" cy="416847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5" name="Oval 114"/>
          <p:cNvSpPr/>
          <p:nvPr/>
        </p:nvSpPr>
        <p:spPr>
          <a:xfrm>
            <a:off x="7054926" y="3328600"/>
            <a:ext cx="541339" cy="416847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Oval 95"/>
          <p:cNvSpPr/>
          <p:nvPr/>
        </p:nvSpPr>
        <p:spPr>
          <a:xfrm>
            <a:off x="5195965" y="2625312"/>
            <a:ext cx="541339" cy="416847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6" name="Object 13"/>
          <p:cNvGraphicFramePr>
            <a:graphicFrameLocks noChangeAspect="1"/>
          </p:cNvGraphicFramePr>
          <p:nvPr/>
        </p:nvGraphicFramePr>
        <p:xfrm>
          <a:off x="5119766" y="2619557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845255" imgH="4057282" progId="Word.Document.8">
                  <p:embed/>
                </p:oleObj>
              </mc:Choice>
              <mc:Fallback>
                <p:oleObj name="Document" r:id="rId2" imgW="1845255" imgH="4057282" progId="Word.Document.8">
                  <p:embed/>
                  <p:pic>
                    <p:nvPicPr>
                      <p:cNvPr id="6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766" y="2619557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2605166" y="2695757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261240" imgH="4058280" progId="Word.Document.8">
                  <p:embed/>
                </p:oleObj>
              </mc:Choice>
              <mc:Fallback>
                <p:oleObj name="Document" r:id="rId4" imgW="3261240" imgH="4058280" progId="Word.Document.8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166" y="2695757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5"/>
          <p:cNvSpPr>
            <a:spLocks/>
          </p:cNvSpPr>
          <p:nvPr/>
        </p:nvSpPr>
        <p:spPr bwMode="auto">
          <a:xfrm>
            <a:off x="2528966" y="2619557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9" name="Freeform 6"/>
          <p:cNvSpPr>
            <a:spLocks/>
          </p:cNvSpPr>
          <p:nvPr/>
        </p:nvSpPr>
        <p:spPr bwMode="auto">
          <a:xfrm flipH="1">
            <a:off x="4281566" y="2619557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2413079" y="2086157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data</a:t>
            </a:r>
            <a:endParaRPr lang="en-US" sz="280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2909966" y="1781357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inf</a:t>
            </a: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3214766" y="1552757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retrieval</a:t>
            </a:r>
            <a:endParaRPr lang="en-US" sz="280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3595766" y="2009957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brain</a:t>
            </a:r>
            <a:endParaRPr lang="en-US" sz="280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4281566" y="1857557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66FF"/>
                </a:solidFill>
                <a:latin typeface="Times New Roman" panose="02020603050405020304" pitchFamily="18" charset="0"/>
              </a:rPr>
              <a:t>lung</a:t>
            </a:r>
            <a:endParaRPr lang="en-US" sz="280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43366" y="2086157"/>
            <a:ext cx="0" cy="304800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7" name="Freeform 14"/>
          <p:cNvSpPr>
            <a:spLocks/>
          </p:cNvSpPr>
          <p:nvPr/>
        </p:nvSpPr>
        <p:spPr bwMode="auto">
          <a:xfrm flipH="1">
            <a:off x="6262766" y="2619557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8" name="Freeform 15"/>
          <p:cNvSpPr>
            <a:spLocks/>
          </p:cNvSpPr>
          <p:nvPr/>
        </p:nvSpPr>
        <p:spPr bwMode="auto">
          <a:xfrm>
            <a:off x="4967366" y="2619557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9" name="Text Box 16"/>
          <p:cNvSpPr txBox="1">
            <a:spLocks noChangeArrowheads="1"/>
          </p:cNvSpPr>
          <p:nvPr/>
        </p:nvSpPr>
        <p:spPr bwMode="auto">
          <a:xfrm>
            <a:off x="4586366" y="3533957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70" name="Line 17"/>
          <p:cNvSpPr>
            <a:spLocks noChangeShapeType="1"/>
          </p:cNvSpPr>
          <p:nvPr/>
        </p:nvSpPr>
        <p:spPr bwMode="auto">
          <a:xfrm flipV="1">
            <a:off x="1995566" y="2619557"/>
            <a:ext cx="0" cy="533400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1" name="Text Box 18"/>
          <p:cNvSpPr txBox="1">
            <a:spLocks noChangeArrowheads="1"/>
          </p:cNvSpPr>
          <p:nvPr/>
        </p:nvSpPr>
        <p:spPr bwMode="auto">
          <a:xfrm>
            <a:off x="1763791" y="3122795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CS</a:t>
            </a:r>
          </a:p>
        </p:txBody>
      </p:sp>
      <p:sp>
        <p:nvSpPr>
          <p:cNvPr id="72" name="Text Box 19"/>
          <p:cNvSpPr txBox="1">
            <a:spLocks noChangeArrowheads="1"/>
          </p:cNvSpPr>
          <p:nvPr/>
        </p:nvSpPr>
        <p:spPr bwMode="auto">
          <a:xfrm>
            <a:off x="1690766" y="4524557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MD</a:t>
            </a:r>
          </a:p>
        </p:txBody>
      </p:sp>
      <p:sp>
        <p:nvSpPr>
          <p:cNvPr id="73" name="Line 20"/>
          <p:cNvSpPr>
            <a:spLocks noChangeShapeType="1"/>
          </p:cNvSpPr>
          <p:nvPr/>
        </p:nvSpPr>
        <p:spPr bwMode="auto">
          <a:xfrm>
            <a:off x="1995566" y="3686357"/>
            <a:ext cx="0" cy="228600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4" name="Line 21"/>
          <p:cNvSpPr>
            <a:spLocks noChangeShapeType="1"/>
          </p:cNvSpPr>
          <p:nvPr/>
        </p:nvSpPr>
        <p:spPr bwMode="auto">
          <a:xfrm flipV="1">
            <a:off x="1995566" y="4143557"/>
            <a:ext cx="0" cy="457200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5" name="Line 22"/>
          <p:cNvSpPr>
            <a:spLocks noChangeShapeType="1"/>
          </p:cNvSpPr>
          <p:nvPr/>
        </p:nvSpPr>
        <p:spPr bwMode="auto">
          <a:xfrm>
            <a:off x="1995566" y="4981757"/>
            <a:ext cx="0" cy="228600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76" name="Object 23"/>
          <p:cNvGraphicFramePr>
            <a:graphicFrameLocks noChangeAspect="1"/>
          </p:cNvGraphicFramePr>
          <p:nvPr/>
        </p:nvGraphicFramePr>
        <p:xfrm>
          <a:off x="7024766" y="3381557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815480" imgH="1361880" progId="Word.Document.8">
                  <p:embed/>
                </p:oleObj>
              </mc:Choice>
              <mc:Fallback>
                <p:oleObj name="Document" r:id="rId6" imgW="1815480" imgH="1361880" progId="Word.Document.8">
                  <p:embed/>
                  <p:pic>
                    <p:nvPicPr>
                      <p:cNvPr id="7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766" y="3381557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reeform 24"/>
          <p:cNvSpPr>
            <a:spLocks/>
          </p:cNvSpPr>
          <p:nvPr/>
        </p:nvSpPr>
        <p:spPr bwMode="auto">
          <a:xfrm>
            <a:off x="6872366" y="3305357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8" name="Freeform 25"/>
          <p:cNvSpPr>
            <a:spLocks/>
          </p:cNvSpPr>
          <p:nvPr/>
        </p:nvSpPr>
        <p:spPr bwMode="auto">
          <a:xfrm flipH="1">
            <a:off x="8091566" y="3305357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9" name="Text Box 26"/>
          <p:cNvSpPr txBox="1">
            <a:spLocks noChangeArrowheads="1"/>
          </p:cNvSpPr>
          <p:nvPr/>
        </p:nvSpPr>
        <p:spPr bwMode="auto">
          <a:xfrm>
            <a:off x="6491366" y="345775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80" name="Object 27"/>
          <p:cNvGraphicFramePr>
            <a:graphicFrameLocks noChangeAspect="1"/>
          </p:cNvGraphicFramePr>
          <p:nvPr/>
        </p:nvGraphicFramePr>
        <p:xfrm>
          <a:off x="7253366" y="4600757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4651200" imgH="1361880" progId="Word.Document.8">
                  <p:embed/>
                </p:oleObj>
              </mc:Choice>
              <mc:Fallback>
                <p:oleObj name="Document" r:id="rId8" imgW="4651200" imgH="1361880" progId="Word.Document.8">
                  <p:embed/>
                  <p:pic>
                    <p:nvPicPr>
                      <p:cNvPr id="8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366" y="4600757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8548766" y="345775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2" name="Freeform 29"/>
          <p:cNvSpPr>
            <a:spLocks/>
          </p:cNvSpPr>
          <p:nvPr/>
        </p:nvSpPr>
        <p:spPr bwMode="auto">
          <a:xfrm>
            <a:off x="7253366" y="4600757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3" name="Freeform 30"/>
          <p:cNvSpPr>
            <a:spLocks/>
          </p:cNvSpPr>
          <p:nvPr/>
        </p:nvSpPr>
        <p:spPr bwMode="auto">
          <a:xfrm flipH="1">
            <a:off x="10225166" y="4676957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919370" y="1577137"/>
            <a:ext cx="11056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CS Concept</a:t>
            </a:r>
          </a:p>
        </p:txBody>
      </p:sp>
      <p:cxnSp>
        <p:nvCxnSpPr>
          <p:cNvPr id="86" name="Straight Arrow Connector 85"/>
          <p:cNvCxnSpPr>
            <a:stCxn id="84" idx="2"/>
          </p:cNvCxnSpPr>
          <p:nvPr/>
        </p:nvCxnSpPr>
        <p:spPr>
          <a:xfrm>
            <a:off x="5472191" y="1884914"/>
            <a:ext cx="0" cy="7346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6099369" y="1585669"/>
            <a:ext cx="11539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D-Concept</a:t>
            </a:r>
          </a:p>
        </p:txBody>
      </p:sp>
      <p:cxnSp>
        <p:nvCxnSpPr>
          <p:cNvPr id="89" name="Straight Arrow Connector 88"/>
          <p:cNvCxnSpPr>
            <a:stCxn id="88" idx="2"/>
          </p:cNvCxnSpPr>
          <p:nvPr/>
        </p:nvCxnSpPr>
        <p:spPr>
          <a:xfrm flipH="1">
            <a:off x="5935741" y="1893446"/>
            <a:ext cx="740627" cy="7175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7" name="Text Box 36"/>
          <p:cNvSpPr txBox="1">
            <a:spLocks noChangeArrowheads="1"/>
          </p:cNvSpPr>
          <p:nvPr/>
        </p:nvSpPr>
        <p:spPr bwMode="auto">
          <a:xfrm>
            <a:off x="7524218" y="1541464"/>
            <a:ext cx="32063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doc-to-concept similarity matrix</a:t>
            </a:r>
          </a:p>
        </p:txBody>
      </p:sp>
      <p:sp>
        <p:nvSpPr>
          <p:cNvPr id="98" name="Text Box 31"/>
          <p:cNvSpPr txBox="1">
            <a:spLocks noChangeArrowheads="1"/>
          </p:cNvSpPr>
          <p:nvPr/>
        </p:nvSpPr>
        <p:spPr bwMode="auto">
          <a:xfrm>
            <a:off x="6531446" y="2398028"/>
            <a:ext cx="2425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‘strength’ of CS-concept</a:t>
            </a:r>
          </a:p>
        </p:txBody>
      </p:sp>
      <p:cxnSp>
        <p:nvCxnSpPr>
          <p:cNvPr id="105" name="Straight Arrow Connector 104"/>
          <p:cNvCxnSpPr>
            <a:stCxn id="97" idx="1"/>
            <a:endCxn id="96" idx="6"/>
          </p:cNvCxnSpPr>
          <p:nvPr/>
        </p:nvCxnSpPr>
        <p:spPr>
          <a:xfrm flipH="1">
            <a:off x="5737304" y="1726130"/>
            <a:ext cx="1786914" cy="110760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98" idx="2"/>
            <a:endCxn id="115" idx="0"/>
          </p:cNvCxnSpPr>
          <p:nvPr/>
        </p:nvCxnSpPr>
        <p:spPr>
          <a:xfrm flipH="1">
            <a:off x="7325596" y="2767360"/>
            <a:ext cx="418843" cy="56124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 Box 31"/>
          <p:cNvSpPr txBox="1">
            <a:spLocks noChangeArrowheads="1"/>
          </p:cNvSpPr>
          <p:nvPr/>
        </p:nvSpPr>
        <p:spPr bwMode="auto">
          <a:xfrm>
            <a:off x="4426028" y="5825608"/>
            <a:ext cx="33184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term-to-concept similarity matrix</a:t>
            </a:r>
          </a:p>
        </p:txBody>
      </p:sp>
      <p:cxnSp>
        <p:nvCxnSpPr>
          <p:cNvPr id="124" name="Straight Arrow Connector 123"/>
          <p:cNvCxnSpPr>
            <a:stCxn id="122" idx="0"/>
            <a:endCxn id="125" idx="2"/>
          </p:cNvCxnSpPr>
          <p:nvPr/>
        </p:nvCxnSpPr>
        <p:spPr>
          <a:xfrm flipV="1">
            <a:off x="6085234" y="4755633"/>
            <a:ext cx="1271317" cy="10699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122" idx="0"/>
          </p:cNvCxnSpPr>
          <p:nvPr/>
        </p:nvCxnSpPr>
        <p:spPr>
          <a:xfrm flipH="1" flipV="1">
            <a:off x="2782699" y="5190071"/>
            <a:ext cx="3302535" cy="63553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0447350" y="4625201"/>
            <a:ext cx="11056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CS Concept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10472816" y="5033712"/>
            <a:ext cx="11539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D-Concept</a:t>
            </a:r>
          </a:p>
        </p:txBody>
      </p:sp>
    </p:spTree>
    <p:extLst>
      <p:ext uri="{BB962C8B-B14F-4D97-AF65-F5344CB8AC3E}">
        <p14:creationId xmlns:p14="http://schemas.microsoft.com/office/powerpoint/2010/main" val="293474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15" grpId="0" animBg="1"/>
      <p:bldP spid="96" grpId="0" animBg="1"/>
      <p:bldP spid="84" grpId="0"/>
      <p:bldP spid="88" grpId="0"/>
      <p:bldP spid="97" grpId="0"/>
      <p:bldP spid="98" grpId="0"/>
      <p:bldP spid="122" grpId="0"/>
      <p:bldP spid="132" grpId="0"/>
      <p:bldP spid="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8469702" cy="4906963"/>
              </a:xfrm>
            </p:spPr>
            <p:txBody>
              <a:bodyPr/>
              <a:lstStyle/>
              <a:p>
                <a:pPr algn="just"/>
                <a:r>
                  <a:rPr lang="en-US" dirty="0"/>
                  <a:t>U: document-to-concept similarity matrix</a:t>
                </a:r>
              </a:p>
              <a:p>
                <a:pPr algn="just"/>
                <a:r>
                  <a:rPr lang="en-US" dirty="0"/>
                  <a:t>V: term-to-concept </a:t>
                </a:r>
                <a:r>
                  <a:rPr lang="en-US" dirty="0" err="1"/>
                  <a:t>sim</a:t>
                </a:r>
                <a:r>
                  <a:rPr lang="en-US" dirty="0"/>
                  <a:t>. matrix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/>
                  <a:t>: its diagonal elements: ‘strength’ of each concept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Q: if A is the document-to-term matrix, what is A</a:t>
                </a:r>
                <a:r>
                  <a:rPr lang="en-US" baseline="30000" dirty="0"/>
                  <a:t>T</a:t>
                </a:r>
                <a:r>
                  <a:rPr lang="en-US" dirty="0"/>
                  <a:t> A?</a:t>
                </a:r>
              </a:p>
              <a:p>
                <a:pPr lvl="1" algn="just"/>
                <a:r>
                  <a:rPr lang="en-US" dirty="0"/>
                  <a:t>term-to-term ([m x m]) similarity matrix</a:t>
                </a:r>
              </a:p>
              <a:p>
                <a:pPr algn="just"/>
                <a:r>
                  <a:rPr lang="en-US" dirty="0"/>
                  <a:t>Q: if A is the document-to-term matrix, what is A A</a:t>
                </a:r>
                <a:r>
                  <a:rPr lang="en-US" baseline="30000" dirty="0"/>
                  <a:t>T</a:t>
                </a:r>
                <a:r>
                  <a:rPr lang="en-US" dirty="0"/>
                  <a:t>?</a:t>
                </a:r>
              </a:p>
              <a:p>
                <a:pPr lvl="1" algn="just"/>
                <a:r>
                  <a:rPr lang="en-US" dirty="0"/>
                  <a:t>document-to-document ([n x n]) similarity matrix</a:t>
                </a:r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8469702" cy="4906963"/>
              </a:xfrm>
              <a:blipFill rotWithShape="0">
                <a:blip r:embed="rId2"/>
                <a:stretch>
                  <a:fillRect l="-1296" t="-1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5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: how exactly is dim. reduction done?</a:t>
            </a:r>
          </a:p>
          <a:p>
            <a:pPr lvl="1"/>
            <a:r>
              <a:rPr lang="en-US" dirty="0"/>
              <a:t>set the smallest eigenvalues to zero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6</a:t>
            </a:fld>
            <a:endParaRPr lang="en-US"/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2278803" y="2334890"/>
            <a:ext cx="7943850" cy="2917825"/>
            <a:chOff x="528" y="2112"/>
            <a:chExt cx="5004" cy="1838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576" y="2160"/>
            <a:ext cx="1301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3261240" imgH="4058280" progId="Word.Document.8">
                    <p:embed/>
                  </p:oleObj>
                </mc:Choice>
                <mc:Fallback>
                  <p:oleObj name="Document" r:id="rId2" imgW="3261240" imgH="4058280" progId="Word.Document.8">
                    <p:embed/>
                    <p:pic>
                      <p:nvPicPr>
                        <p:cNvPr id="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0"/>
                          <a:ext cx="1301" cy="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6"/>
            <p:cNvSpPr>
              <a:spLocks/>
            </p:cNvSpPr>
            <p:nvPr/>
          </p:nvSpPr>
          <p:spPr bwMode="auto">
            <a:xfrm>
              <a:off x="528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 flipH="1">
              <a:off x="1632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2160" y="2112"/>
            <a:ext cx="784" cy="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4" imgW="1832040" imgH="4058280" progId="Word.Document.8">
                    <p:embed/>
                  </p:oleObj>
                </mc:Choice>
                <mc:Fallback>
                  <p:oleObj name="Document" r:id="rId4" imgW="1832040" imgH="4058280" progId="Word.Document.8">
                    <p:embed/>
                    <p:pic>
                      <p:nvPicPr>
                        <p:cNvPr id="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112"/>
                          <a:ext cx="784" cy="1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Freeform 9"/>
            <p:cNvSpPr>
              <a:spLocks/>
            </p:cNvSpPr>
            <p:nvPr/>
          </p:nvSpPr>
          <p:spPr bwMode="auto">
            <a:xfrm flipH="1">
              <a:off x="2880" y="2112"/>
              <a:ext cx="96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10"/>
            <p:cNvSpPr>
              <a:spLocks/>
            </p:cNvSpPr>
            <p:nvPr/>
          </p:nvSpPr>
          <p:spPr bwMode="auto">
            <a:xfrm>
              <a:off x="2064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824" y="268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0" name="Object 12"/>
            <p:cNvGraphicFramePr>
              <a:graphicFrameLocks noChangeAspect="1"/>
            </p:cNvGraphicFramePr>
            <p:nvPr/>
          </p:nvGraphicFramePr>
          <p:xfrm>
            <a:off x="3360" y="2592"/>
            <a:ext cx="76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6" imgW="1815480" imgH="1361880" progId="Word.Document.8">
                    <p:embed/>
                  </p:oleObj>
                </mc:Choice>
                <mc:Fallback>
                  <p:oleObj name="Document" r:id="rId6" imgW="1815480" imgH="1361880" progId="Word.Document.8">
                    <p:embed/>
                    <p:pic>
                      <p:nvPicPr>
                        <p:cNvPr id="3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592"/>
                          <a:ext cx="768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13"/>
            <p:cNvSpPr>
              <a:spLocks/>
            </p:cNvSpPr>
            <p:nvPr/>
          </p:nvSpPr>
          <p:spPr bwMode="auto">
            <a:xfrm>
              <a:off x="3264" y="2544"/>
              <a:ext cx="144" cy="624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" name="Freeform 14"/>
            <p:cNvSpPr>
              <a:spLocks/>
            </p:cNvSpPr>
            <p:nvPr/>
          </p:nvSpPr>
          <p:spPr bwMode="auto">
            <a:xfrm flipH="1">
              <a:off x="4032" y="2544"/>
              <a:ext cx="144" cy="624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3024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3504" y="3360"/>
            <a:ext cx="20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4651200" imgH="1361880" progId="Word.Document.8">
                    <p:embed/>
                  </p:oleObj>
                </mc:Choice>
                <mc:Fallback>
                  <p:oleObj name="Document" r:id="rId8" imgW="4651200" imgH="1361880" progId="Word.Document.8">
                    <p:embed/>
                    <p:pic>
                      <p:nvPicPr>
                        <p:cNvPr id="3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60"/>
                          <a:ext cx="20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320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" name="Freeform 18"/>
            <p:cNvSpPr>
              <a:spLocks/>
            </p:cNvSpPr>
            <p:nvPr/>
          </p:nvSpPr>
          <p:spPr bwMode="auto">
            <a:xfrm>
              <a:off x="3504" y="3360"/>
              <a:ext cx="96" cy="480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Freeform 19"/>
            <p:cNvSpPr>
              <a:spLocks/>
            </p:cNvSpPr>
            <p:nvPr/>
          </p:nvSpPr>
          <p:spPr bwMode="auto">
            <a:xfrm flipH="1">
              <a:off x="5376" y="3408"/>
              <a:ext cx="96" cy="480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Line 19"/>
          <p:cNvSpPr>
            <a:spLocks noChangeShapeType="1"/>
          </p:cNvSpPr>
          <p:nvPr/>
        </p:nvSpPr>
        <p:spPr bwMode="auto">
          <a:xfrm flipV="1">
            <a:off x="7484844" y="3476445"/>
            <a:ext cx="408315" cy="44139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7487726" y="3459193"/>
            <a:ext cx="405433" cy="42269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56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1112802" y="2169546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261240" imgH="4058280" progId="Word.Document.8">
                  <p:embed/>
                </p:oleObj>
              </mc:Choice>
              <mc:Fallback>
                <p:oleObj name="Document" r:id="rId2" imgW="3261240" imgH="4058280" progId="Word.Document.8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02" y="2169546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5"/>
          <p:cNvSpPr>
            <a:spLocks/>
          </p:cNvSpPr>
          <p:nvPr/>
        </p:nvSpPr>
        <p:spPr bwMode="auto">
          <a:xfrm>
            <a:off x="1036602" y="2093346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0" name="Freeform 6"/>
          <p:cNvSpPr>
            <a:spLocks/>
          </p:cNvSpPr>
          <p:nvPr/>
        </p:nvSpPr>
        <p:spPr bwMode="auto">
          <a:xfrm flipH="1">
            <a:off x="2789202" y="2093346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627402" y="2093346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832040" imgH="4058280" progId="Word.Document.8">
                  <p:embed/>
                </p:oleObj>
              </mc:Choice>
              <mc:Fallback>
                <p:oleObj name="Document" r:id="rId4" imgW="1832040" imgH="4058280" progId="Word.Document.8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02" y="2093346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8"/>
          <p:cNvSpPr>
            <a:spLocks/>
          </p:cNvSpPr>
          <p:nvPr/>
        </p:nvSpPr>
        <p:spPr bwMode="auto">
          <a:xfrm flipH="1">
            <a:off x="4770402" y="2093346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3" name="Freeform 9"/>
          <p:cNvSpPr>
            <a:spLocks/>
          </p:cNvSpPr>
          <p:nvPr/>
        </p:nvSpPr>
        <p:spPr bwMode="auto">
          <a:xfrm>
            <a:off x="3475002" y="2093346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097177" y="3007746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~</a:t>
            </a:r>
          </a:p>
        </p:txBody>
      </p:sp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5532402" y="2855346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815480" imgH="1362240" progId="Word.Document.8">
                  <p:embed/>
                </p:oleObj>
              </mc:Choice>
              <mc:Fallback>
                <p:oleObj name="Document" r:id="rId6" imgW="1815480" imgH="1362240" progId="Word.Document.8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02" y="2855346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12"/>
          <p:cNvSpPr>
            <a:spLocks/>
          </p:cNvSpPr>
          <p:nvPr/>
        </p:nvSpPr>
        <p:spPr bwMode="auto">
          <a:xfrm>
            <a:off x="5380002" y="2779146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7" name="Freeform 13"/>
          <p:cNvSpPr>
            <a:spLocks/>
          </p:cNvSpPr>
          <p:nvPr/>
        </p:nvSpPr>
        <p:spPr bwMode="auto">
          <a:xfrm flipH="1">
            <a:off x="6599202" y="2779146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4999002" y="293154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7513602" y="2855346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4651200" imgH="1361880" progId="Word.Document.8">
                  <p:embed/>
                </p:oleObj>
              </mc:Choice>
              <mc:Fallback>
                <p:oleObj name="Document" r:id="rId8" imgW="4651200" imgH="1361880" progId="Word.Document.8">
                  <p:embed/>
                  <p:pic>
                    <p:nvPicPr>
                      <p:cNvPr id="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02" y="2855346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7056402" y="293154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1" name="Freeform 17"/>
          <p:cNvSpPr>
            <a:spLocks/>
          </p:cNvSpPr>
          <p:nvPr/>
        </p:nvSpPr>
        <p:spPr bwMode="auto">
          <a:xfrm>
            <a:off x="7513602" y="2855346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2" name="Freeform 18"/>
          <p:cNvSpPr>
            <a:spLocks/>
          </p:cNvSpPr>
          <p:nvPr/>
        </p:nvSpPr>
        <p:spPr bwMode="auto">
          <a:xfrm flipH="1">
            <a:off x="10485402" y="2931546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 flipV="1">
            <a:off x="6294402" y="3083946"/>
            <a:ext cx="5334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6218202" y="3236346"/>
            <a:ext cx="6096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0525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2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845389" y="1306913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261240" imgH="4058280" progId="Word.Document.8">
                  <p:embed/>
                </p:oleObj>
              </mc:Choice>
              <mc:Fallback>
                <p:oleObj name="Document" r:id="rId2" imgW="3261240" imgH="4058280" progId="Word.Document.8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89" y="1306913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5"/>
          <p:cNvSpPr>
            <a:spLocks/>
          </p:cNvSpPr>
          <p:nvPr/>
        </p:nvSpPr>
        <p:spPr bwMode="auto">
          <a:xfrm>
            <a:off x="769189" y="1230713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9" name="Freeform 6"/>
          <p:cNvSpPr>
            <a:spLocks/>
          </p:cNvSpPr>
          <p:nvPr/>
        </p:nvSpPr>
        <p:spPr bwMode="auto">
          <a:xfrm flipH="1">
            <a:off x="2521789" y="1230713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3359989" y="1230713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832040" imgH="4058280" progId="Word.Document.8">
                  <p:embed/>
                </p:oleObj>
              </mc:Choice>
              <mc:Fallback>
                <p:oleObj name="Document" r:id="rId4" imgW="1832040" imgH="4058280" progId="Word.Document.8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89" y="1230713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8"/>
          <p:cNvSpPr>
            <a:spLocks/>
          </p:cNvSpPr>
          <p:nvPr/>
        </p:nvSpPr>
        <p:spPr bwMode="auto">
          <a:xfrm flipH="1">
            <a:off x="4502989" y="1230713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2" name="Freeform 9"/>
          <p:cNvSpPr>
            <a:spLocks/>
          </p:cNvSpPr>
          <p:nvPr/>
        </p:nvSpPr>
        <p:spPr bwMode="auto">
          <a:xfrm>
            <a:off x="3207589" y="1230713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2829764" y="2145113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~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5264989" y="1992713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815480" imgH="1362240" progId="Word.Document.8">
                  <p:embed/>
                </p:oleObj>
              </mc:Choice>
              <mc:Fallback>
                <p:oleObj name="Document" r:id="rId6" imgW="1815480" imgH="1362240" progId="Word.Document.8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989" y="1992713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12"/>
          <p:cNvSpPr>
            <a:spLocks/>
          </p:cNvSpPr>
          <p:nvPr/>
        </p:nvSpPr>
        <p:spPr bwMode="auto">
          <a:xfrm>
            <a:off x="5112589" y="1916513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6" name="Freeform 13"/>
          <p:cNvSpPr>
            <a:spLocks/>
          </p:cNvSpPr>
          <p:nvPr/>
        </p:nvSpPr>
        <p:spPr bwMode="auto">
          <a:xfrm flipH="1">
            <a:off x="6331789" y="1916513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4731589" y="20689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7443155" y="1926581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4651200" imgH="1361880" progId="Word.Document.8">
                  <p:embed/>
                </p:oleObj>
              </mc:Choice>
              <mc:Fallback>
                <p:oleObj name="Document" r:id="rId8" imgW="4651200" imgH="1361880" progId="Word.Document.8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55" y="1926581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6788989" y="206891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0" name="Freeform 17"/>
          <p:cNvSpPr>
            <a:spLocks/>
          </p:cNvSpPr>
          <p:nvPr/>
        </p:nvSpPr>
        <p:spPr bwMode="auto">
          <a:xfrm>
            <a:off x="7443155" y="1926581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1" name="Freeform 18"/>
          <p:cNvSpPr>
            <a:spLocks/>
          </p:cNvSpPr>
          <p:nvPr/>
        </p:nvSpPr>
        <p:spPr bwMode="auto">
          <a:xfrm flipH="1">
            <a:off x="10414955" y="2002781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 flipV="1">
            <a:off x="6026989" y="2221313"/>
            <a:ext cx="5334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3" name="Line 20"/>
          <p:cNvSpPr>
            <a:spLocks noChangeShapeType="1"/>
          </p:cNvSpPr>
          <p:nvPr/>
        </p:nvSpPr>
        <p:spPr bwMode="auto">
          <a:xfrm>
            <a:off x="5950789" y="2373713"/>
            <a:ext cx="6096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4" name="Line 21"/>
          <p:cNvSpPr>
            <a:spLocks noChangeShapeType="1"/>
          </p:cNvSpPr>
          <p:nvPr/>
        </p:nvSpPr>
        <p:spPr bwMode="auto">
          <a:xfrm>
            <a:off x="4045789" y="1078313"/>
            <a:ext cx="381000" cy="3048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5" name="Line 22"/>
          <p:cNvSpPr>
            <a:spLocks noChangeShapeType="1"/>
          </p:cNvSpPr>
          <p:nvPr/>
        </p:nvSpPr>
        <p:spPr bwMode="auto">
          <a:xfrm flipV="1">
            <a:off x="7290755" y="2383781"/>
            <a:ext cx="33528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6" name="Line 23"/>
          <p:cNvSpPr>
            <a:spLocks noChangeShapeType="1"/>
          </p:cNvSpPr>
          <p:nvPr/>
        </p:nvSpPr>
        <p:spPr bwMode="auto">
          <a:xfrm>
            <a:off x="7290755" y="2307581"/>
            <a:ext cx="32766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7" name="Line 24"/>
          <p:cNvSpPr>
            <a:spLocks noChangeShapeType="1"/>
          </p:cNvSpPr>
          <p:nvPr/>
        </p:nvSpPr>
        <p:spPr bwMode="auto">
          <a:xfrm flipV="1">
            <a:off x="3969589" y="1078313"/>
            <a:ext cx="381000" cy="2819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5323930" y="3611586"/>
            <a:ext cx="2141538" cy="2647950"/>
            <a:chOff x="528" y="2112"/>
            <a:chExt cx="1349" cy="1668"/>
          </a:xfrm>
        </p:grpSpPr>
        <p:graphicFrame>
          <p:nvGraphicFramePr>
            <p:cNvPr id="63" name="Object 5"/>
            <p:cNvGraphicFramePr>
              <a:graphicFrameLocks noChangeAspect="1"/>
            </p:cNvGraphicFramePr>
            <p:nvPr/>
          </p:nvGraphicFramePr>
          <p:xfrm>
            <a:off x="576" y="2160"/>
            <a:ext cx="1301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0" imgW="3261240" imgH="4058280" progId="Word.Document.8">
                    <p:embed/>
                  </p:oleObj>
                </mc:Choice>
                <mc:Fallback>
                  <p:oleObj name="Document" r:id="rId10" imgW="3261240" imgH="4058280" progId="Word.Document.8">
                    <p:embed/>
                    <p:pic>
                      <p:nvPicPr>
                        <p:cNvPr id="6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0"/>
                          <a:ext cx="1301" cy="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Freeform 6"/>
            <p:cNvSpPr>
              <a:spLocks/>
            </p:cNvSpPr>
            <p:nvPr/>
          </p:nvSpPr>
          <p:spPr bwMode="auto">
            <a:xfrm>
              <a:off x="528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7"/>
            <p:cNvSpPr>
              <a:spLocks/>
            </p:cNvSpPr>
            <p:nvPr/>
          </p:nvSpPr>
          <p:spPr bwMode="auto">
            <a:xfrm flipH="1">
              <a:off x="1632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7384505" y="4525986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~</a:t>
            </a:r>
          </a:p>
        </p:txBody>
      </p:sp>
      <p:graphicFrame>
        <p:nvGraphicFramePr>
          <p:cNvPr id="67" name="Object 9"/>
          <p:cNvGraphicFramePr>
            <a:graphicFrameLocks noChangeAspect="1"/>
          </p:cNvGraphicFramePr>
          <p:nvPr/>
        </p:nvGraphicFramePr>
        <p:xfrm>
          <a:off x="8067130" y="3535386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3261240" imgH="4059360" progId="Word.Document.8">
                  <p:embed/>
                </p:oleObj>
              </mc:Choice>
              <mc:Fallback>
                <p:oleObj name="Document" r:id="rId11" imgW="3261240" imgH="4059360" progId="Word.Document.8">
                  <p:embed/>
                  <p:pic>
                    <p:nvPicPr>
                      <p:cNvPr id="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130" y="3535386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Freeform 10"/>
          <p:cNvSpPr>
            <a:spLocks/>
          </p:cNvSpPr>
          <p:nvPr/>
        </p:nvSpPr>
        <p:spPr bwMode="auto">
          <a:xfrm>
            <a:off x="7990930" y="3459186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Freeform 11"/>
          <p:cNvSpPr>
            <a:spLocks/>
          </p:cNvSpPr>
          <p:nvPr/>
        </p:nvSpPr>
        <p:spPr bwMode="auto">
          <a:xfrm flipH="1">
            <a:off x="9743530" y="3459186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2"/>
          <p:cNvSpPr>
            <a:spLocks noChangeArrowheads="1"/>
          </p:cNvSpPr>
          <p:nvPr/>
        </p:nvSpPr>
        <p:spPr bwMode="auto">
          <a:xfrm>
            <a:off x="9210130" y="4983186"/>
            <a:ext cx="609600" cy="990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3B7F15-24F8-4DD1-B468-BE63AF39A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5250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cial-network matri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096228"/>
            <a:ext cx="42656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-5400000">
            <a:off x="2814377" y="2439128"/>
            <a:ext cx="5466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user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 rot="-5400000">
            <a:off x="5584559" y="-167547"/>
            <a:ext cx="908582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groups </a:t>
            </a:r>
          </a:p>
          <a:p>
            <a:pPr eaLnBrk="1" hangingPunct="1"/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(e.g., BU group, opera, etc.)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-5400000">
            <a:off x="5603609" y="2518503"/>
            <a:ext cx="90858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ij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 partiticipation of the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user in the 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j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group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631811" y="5664188"/>
            <a:ext cx="10774392" cy="51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FF0000"/>
                </a:solidFill>
              </a:rPr>
              <a:t>Find  a subset of the groups that accurately clusters social-network users</a:t>
            </a:r>
          </a:p>
        </p:txBody>
      </p:sp>
    </p:spTree>
    <p:extLst>
      <p:ext uri="{BB962C8B-B14F-4D97-AF65-F5344CB8AC3E}">
        <p14:creationId xmlns:p14="http://schemas.microsoft.com/office/powerpoint/2010/main" val="27118259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ngular Value Decompos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513604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2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2035833" y="2686174"/>
            <a:ext cx="8086663" cy="254952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b="1" u="sng" dirty="0">
              <a:solidFill>
                <a:srgbClr val="339933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129434" y="2973512"/>
          <a:ext cx="7993062" cy="207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1600200" progId="Equation.3">
                  <p:embed/>
                </p:oleObj>
              </mc:Choice>
              <mc:Fallback>
                <p:oleObj name="Equation" r:id="rId2" imgW="5232240" imgH="16002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34" y="2973512"/>
                        <a:ext cx="7993062" cy="2072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2108006" y="1259304"/>
            <a:ext cx="7920038" cy="135222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b="1" u="sng" dirty="0">
              <a:solidFill>
                <a:srgbClr val="339933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937721" y="1330743"/>
          <a:ext cx="1533525" cy="32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77480" progId="Equation.3">
                  <p:embed/>
                </p:oleObj>
              </mc:Choice>
              <mc:Fallback>
                <p:oleObj name="Equation" r:id="rId4" imgW="698400" imgH="17748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721" y="1330743"/>
                        <a:ext cx="1533525" cy="32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66059" y="1691105"/>
            <a:ext cx="6624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/>
              <a:t>A  =  </a:t>
            </a:r>
            <a:r>
              <a:rPr lang="en-US" sz="2400" b="1" dirty="0">
                <a:solidFill>
                  <a:srgbClr val="FF0000"/>
                </a:solidFill>
              </a:rPr>
              <a:t>(orthogonal) </a:t>
            </a:r>
            <a:r>
              <a:rPr lang="en-US" sz="2400" b="1" dirty="0">
                <a:solidFill>
                  <a:srgbClr val="339933"/>
                </a:solidFill>
              </a:rPr>
              <a:t>(diagonal) </a:t>
            </a:r>
            <a:r>
              <a:rPr lang="en-US" sz="2400" b="1" dirty="0">
                <a:solidFill>
                  <a:srgbClr val="FF0000"/>
                </a:solidFill>
              </a:rPr>
              <a:t>(orthogonal)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577359" y="2122905"/>
          <a:ext cx="2386012" cy="48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03040" progId="Equation.3">
                  <p:embed/>
                </p:oleObj>
              </mc:Choice>
              <mc:Fallback>
                <p:oleObj name="Equation" r:id="rId6" imgW="736560" imgH="20304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59" y="2122905"/>
                        <a:ext cx="2386012" cy="48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2035834" y="5365633"/>
            <a:ext cx="8212348" cy="83661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342900" indent="-342900"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228337" y="5641976"/>
          <a:ext cx="16557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03040" progId="Equation.3">
                  <p:embed/>
                </p:oleObj>
              </mc:Choice>
              <mc:Fallback>
                <p:oleObj name="Equation" r:id="rId8" imgW="672840" imgH="20304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337" y="5641976"/>
                        <a:ext cx="16557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884099" y="5924551"/>
            <a:ext cx="792163" cy="0"/>
          </a:xfrm>
          <a:prstGeom prst="straightConnector1">
            <a:avLst/>
          </a:prstGeom>
          <a:ln w="698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871524" y="5624514"/>
          <a:ext cx="5060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228600" progId="Equation.3">
                  <p:embed/>
                </p:oleObj>
              </mc:Choice>
              <mc:Fallback>
                <p:oleObj name="Equation" r:id="rId10" imgW="2057400" imgH="228600" progId="Equation.3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524" y="5624514"/>
                        <a:ext cx="50609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0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ommendation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2286000"/>
            <a:ext cx="365601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-5400000">
            <a:off x="2812789" y="2628900"/>
            <a:ext cx="5466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customer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 rot="-5400000">
            <a:off x="5698859" y="320675"/>
            <a:ext cx="908582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algn="ctr"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products </a:t>
            </a:r>
          </a:p>
          <a:p>
            <a:pPr eaLnBrk="1" hangingPunct="1"/>
            <a:endParaRPr lang="en-US" sz="24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-5400000">
            <a:off x="5308331" y="2862263"/>
            <a:ext cx="127054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ij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 frequency of the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j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 product is bought by the </a:t>
            </a:r>
            <a:r>
              <a:rPr lang="en-US" sz="2400" b="1">
                <a:solidFill>
                  <a:schemeClr val="accent2"/>
                </a:solidFill>
                <a:cs typeface="Times New Roman" panose="02020603050405020304" pitchFamily="18" charset="0"/>
              </a:rPr>
              <a:t>i</a:t>
            </a:r>
            <a:r>
              <a:rPr 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-th customer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838199" y="5567097"/>
            <a:ext cx="10921409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1pPr>
            <a:lvl2pPr marL="742950" indent="-28575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2pPr>
            <a:lvl3pPr marL="11430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3pPr>
            <a:lvl4pPr marL="16002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4pPr>
            <a:lvl5pPr marL="2057400" indent="-228600"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5pPr>
            <a:lvl6pPr marL="25146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6pPr>
            <a:lvl7pPr marL="29718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7pPr>
            <a:lvl8pPr marL="34290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8pPr>
            <a:lvl9pPr marL="3886200" indent="-228600" defTabSz="45720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alibri" panose="020F0502020204030204" pitchFamily="34" charset="0"/>
              <a:defRPr>
                <a:solidFill>
                  <a:schemeClr val="bg1"/>
                </a:solidFill>
                <a:latin typeface="Calibri" panose="020F0502020204030204" pitchFamily="34" charset="0"/>
                <a:ea typeface="DejaVu LGC Sans"/>
                <a:cs typeface="DejaVu LGC Sans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</a:rPr>
              <a:t>Find  a subset of the products that accurately describe the behavior or the customers</a:t>
            </a:r>
          </a:p>
        </p:txBody>
      </p:sp>
    </p:spTree>
    <p:extLst>
      <p:ext uri="{BB962C8B-B14F-4D97-AF65-F5344CB8AC3E}">
        <p14:creationId xmlns:p14="http://schemas.microsoft.com/office/powerpoint/2010/main" val="31572461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A212103B-1716-4C13-807A-9809540B2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54037"/>
            <a:ext cx="10668000" cy="527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Geometrical  Interpretation: Eigenvalues and Eigenvector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8DF0D72E-82EE-4637-8354-3638FDC56B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2600" dirty="0">
                <a:latin typeface="Garamond" panose="02020404030301010803" pitchFamily="18" charset="0"/>
              </a:rPr>
              <a:t>Consider a covariance matrix, A, i.e., A = 1/n S S</a:t>
            </a:r>
            <a:r>
              <a:rPr lang="en-US" altLang="en-US" sz="2600" baseline="30000" dirty="0">
                <a:latin typeface="Garamond" panose="02020404030301010803" pitchFamily="18" charset="0"/>
              </a:rPr>
              <a:t>T</a:t>
            </a:r>
            <a:r>
              <a:rPr lang="en-US" altLang="en-US" sz="2600" dirty="0">
                <a:latin typeface="Garamond" panose="02020404030301010803" pitchFamily="18" charset="0"/>
              </a:rPr>
              <a:t> for some S</a:t>
            </a: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endParaRPr lang="en-US" altLang="en-US" sz="2600" dirty="0">
              <a:latin typeface="Garamond" panose="02020404030301010803" pitchFamily="18" charset="0"/>
            </a:endParaRPr>
          </a:p>
          <a:p>
            <a:pPr eaLnBrk="1" hangingPunct="1"/>
            <a:r>
              <a:rPr lang="en-US" altLang="en-US" sz="2600" dirty="0">
                <a:latin typeface="Garamond" panose="02020404030301010803" pitchFamily="18" charset="0"/>
              </a:rPr>
              <a:t>Ellipse: major axis as the larger eigenvalue and the minor axis as the smaller eigenvalue</a:t>
            </a:r>
          </a:p>
        </p:txBody>
      </p:sp>
      <p:pic>
        <p:nvPicPr>
          <p:cNvPr id="3077" name="Picture 4" descr="Picture 1">
            <a:extLst>
              <a:ext uri="{FF2B5EF4-FFF2-40B4-BE49-F238E27FC236}">
                <a16:creationId xmlns:a16="http://schemas.microsoft.com/office/drawing/2014/main" id="{F224DAA5-CCCF-4176-932C-CF21D3E8B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46350"/>
            <a:ext cx="76962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CE3BA48-529D-499A-9157-400765F41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8114" y="1689100"/>
          <a:ext cx="44338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57200" progId="Equation.3">
                  <p:embed/>
                </p:oleObj>
              </mc:Choice>
              <mc:Fallback>
                <p:oleObj name="Equation" r:id="rId4" imgW="2298600" imgH="457200" progId="Equation.3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CE3BA48-529D-499A-9157-400765F41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4" y="1689100"/>
                        <a:ext cx="44338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5B8AD17-B88B-4FDB-9CD0-A3EBE7ACC67F}"/>
              </a:ext>
            </a:extLst>
          </p:cNvPr>
          <p:cNvSpPr txBox="1"/>
          <p:nvPr/>
        </p:nvSpPr>
        <p:spPr>
          <a:xfrm>
            <a:off x="900114" y="6457950"/>
            <a:ext cx="684180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000" dirty="0">
                <a:solidFill>
                  <a:srgbClr val="FF0000"/>
                </a:solidFill>
              </a:rPr>
              <a:t>Eigen Decomposition and Singular Value Decomposition, Mani Thomas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7C8FD-4188-490F-B69B-CB936642A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2006653-176F-49BC-B97A-6089A66965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VD tells us that we can think of the action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upon any vector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n terms of three steps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rotation (multiplication by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hich doesn’t change vector lengt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stretching along the cardinal axes (where the </a:t>
                </a:r>
                <a:r>
                  <a:rPr lang="en-US" dirty="0" err="1"/>
                  <a:t>I’th</a:t>
                </a:r>
                <a:r>
                  <a:rPr lang="en-US" dirty="0"/>
                  <a:t> component is stretch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).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another rotation (</a:t>
                </a:r>
                <a:r>
                  <a:rPr lang="en-US" dirty="0" err="1"/>
                  <a:t>multipication</a:t>
                </a:r>
                <a:r>
                  <a:rPr lang="en-US" dirty="0"/>
                  <a:t> by U)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2006653-176F-49BC-B97A-6089A66965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ADE912-2E07-420C-88E1-11BB5A569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030A7C-A7DE-48F3-B079-B9F38ACB25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8920" y="4041457"/>
            <a:ext cx="4178617" cy="2148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052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3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>
          <a:xfrm>
            <a:off x="838201" y="1270000"/>
            <a:ext cx="6856772" cy="4906963"/>
          </a:xfrm>
        </p:spPr>
        <p:txBody>
          <a:bodyPr>
            <a:normAutofit/>
          </a:bodyPr>
          <a:lstStyle/>
          <a:p>
            <a:pPr algn="just"/>
            <a:r>
              <a:rPr lang="en-US" sz="2600" dirty="0"/>
              <a:t>A linear (non-singular) transform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dirty="0"/>
              <a:t> always takes hyper-spheres to hyper-ellipses.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677525" y="6445250"/>
            <a:ext cx="1514475" cy="365125"/>
          </a:xfrm>
        </p:spPr>
        <p:txBody>
          <a:bodyPr/>
          <a:lstStyle/>
          <a:p>
            <a:fld id="{3E6BA154-FECB-41BE-BA85-4CF9842DE4AA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09936" name="Group 16"/>
          <p:cNvGrpSpPr>
            <a:grpSpLocks/>
          </p:cNvGrpSpPr>
          <p:nvPr/>
        </p:nvGrpSpPr>
        <p:grpSpPr bwMode="auto">
          <a:xfrm>
            <a:off x="7707249" y="1388937"/>
            <a:ext cx="3733800" cy="1366837"/>
            <a:chOff x="1272" y="1624"/>
            <a:chExt cx="3102" cy="1136"/>
          </a:xfrm>
        </p:grpSpPr>
        <p:sp>
          <p:nvSpPr>
            <p:cNvPr id="209924" name="Freeform 4"/>
            <p:cNvSpPr>
              <a:spLocks/>
            </p:cNvSpPr>
            <p:nvPr/>
          </p:nvSpPr>
          <p:spPr bwMode="auto">
            <a:xfrm>
              <a:off x="2408" y="2060"/>
              <a:ext cx="838" cy="95"/>
            </a:xfrm>
            <a:custGeom>
              <a:avLst/>
              <a:gdLst>
                <a:gd name="T0" fmla="*/ 0 w 1230"/>
                <a:gd name="T1" fmla="*/ 139 h 139"/>
                <a:gd name="T2" fmla="*/ 324 w 1230"/>
                <a:gd name="T3" fmla="*/ 25 h 139"/>
                <a:gd name="T4" fmla="*/ 834 w 1230"/>
                <a:gd name="T5" fmla="*/ 13 h 139"/>
                <a:gd name="T6" fmla="*/ 1230 w 1230"/>
                <a:gd name="T7" fmla="*/ 10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0" h="139">
                  <a:moveTo>
                    <a:pt x="0" y="139"/>
                  </a:moveTo>
                  <a:cubicBezTo>
                    <a:pt x="92" y="92"/>
                    <a:pt x="185" y="46"/>
                    <a:pt x="324" y="25"/>
                  </a:cubicBezTo>
                  <a:cubicBezTo>
                    <a:pt x="463" y="4"/>
                    <a:pt x="683" y="0"/>
                    <a:pt x="834" y="13"/>
                  </a:cubicBezTo>
                  <a:cubicBezTo>
                    <a:pt x="985" y="26"/>
                    <a:pt x="1107" y="64"/>
                    <a:pt x="1230" y="10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925" name="Text Box 5"/>
            <p:cNvSpPr txBox="1">
              <a:spLocks noChangeArrowheads="1"/>
            </p:cNvSpPr>
            <p:nvPr/>
          </p:nvSpPr>
          <p:spPr bwMode="auto">
            <a:xfrm>
              <a:off x="2782" y="2106"/>
              <a:ext cx="269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9926" name="Oval 6"/>
            <p:cNvSpPr>
              <a:spLocks noChangeArrowheads="1"/>
            </p:cNvSpPr>
            <p:nvPr/>
          </p:nvSpPr>
          <p:spPr bwMode="auto">
            <a:xfrm>
              <a:off x="1517" y="1841"/>
              <a:ext cx="720" cy="719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27" name="Oval 7"/>
            <p:cNvSpPr>
              <a:spLocks noChangeArrowheads="1"/>
            </p:cNvSpPr>
            <p:nvPr/>
          </p:nvSpPr>
          <p:spPr bwMode="auto">
            <a:xfrm rot="2783336">
              <a:off x="3601" y="1804"/>
              <a:ext cx="449" cy="834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29" name="Line 9"/>
            <p:cNvSpPr>
              <a:spLocks noChangeShapeType="1"/>
            </p:cNvSpPr>
            <p:nvPr/>
          </p:nvSpPr>
          <p:spPr bwMode="auto">
            <a:xfrm>
              <a:off x="1272" y="2208"/>
              <a:ext cx="1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930" name="Line 10"/>
            <p:cNvSpPr>
              <a:spLocks noChangeShapeType="1"/>
            </p:cNvSpPr>
            <p:nvPr/>
          </p:nvSpPr>
          <p:spPr bwMode="auto">
            <a:xfrm flipV="1">
              <a:off x="1873" y="1628"/>
              <a:ext cx="0" cy="1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931" name="Line 11"/>
            <p:cNvSpPr>
              <a:spLocks noChangeShapeType="1"/>
            </p:cNvSpPr>
            <p:nvPr/>
          </p:nvSpPr>
          <p:spPr bwMode="auto">
            <a:xfrm>
              <a:off x="3234" y="2204"/>
              <a:ext cx="1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932" name="Line 12"/>
            <p:cNvSpPr>
              <a:spLocks noChangeShapeType="1"/>
            </p:cNvSpPr>
            <p:nvPr/>
          </p:nvSpPr>
          <p:spPr bwMode="auto">
            <a:xfrm flipV="1">
              <a:off x="3834" y="1624"/>
              <a:ext cx="0" cy="1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9938" name="Freeform 18"/>
          <p:cNvSpPr>
            <a:spLocks/>
          </p:cNvSpPr>
          <p:nvPr/>
        </p:nvSpPr>
        <p:spPr bwMode="auto">
          <a:xfrm>
            <a:off x="9093137" y="3722561"/>
            <a:ext cx="1009650" cy="114300"/>
          </a:xfrm>
          <a:custGeom>
            <a:avLst/>
            <a:gdLst>
              <a:gd name="T0" fmla="*/ 0 w 1230"/>
              <a:gd name="T1" fmla="*/ 139 h 139"/>
              <a:gd name="T2" fmla="*/ 324 w 1230"/>
              <a:gd name="T3" fmla="*/ 25 h 139"/>
              <a:gd name="T4" fmla="*/ 834 w 1230"/>
              <a:gd name="T5" fmla="*/ 13 h 139"/>
              <a:gd name="T6" fmla="*/ 1230 w 1230"/>
              <a:gd name="T7" fmla="*/ 103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0" h="139">
                <a:moveTo>
                  <a:pt x="0" y="139"/>
                </a:moveTo>
                <a:cubicBezTo>
                  <a:pt x="92" y="92"/>
                  <a:pt x="185" y="46"/>
                  <a:pt x="324" y="25"/>
                </a:cubicBezTo>
                <a:cubicBezTo>
                  <a:pt x="463" y="4"/>
                  <a:pt x="683" y="0"/>
                  <a:pt x="834" y="13"/>
                </a:cubicBezTo>
                <a:cubicBezTo>
                  <a:pt x="985" y="26"/>
                  <a:pt x="1107" y="64"/>
                  <a:pt x="1230" y="10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9939" name="Text Box 19"/>
          <p:cNvSpPr txBox="1">
            <a:spLocks noChangeArrowheads="1"/>
          </p:cNvSpPr>
          <p:nvPr/>
        </p:nvSpPr>
        <p:spPr bwMode="auto">
          <a:xfrm>
            <a:off x="9543987" y="3778124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09946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9689" y="3305782"/>
            <a:ext cx="98107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47" name="Picture 2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45816">
            <a:off x="10101200" y="3270124"/>
            <a:ext cx="16541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D20BB7B8-7CDB-4639-927A-304E112729CC}"/>
              </a:ext>
            </a:extLst>
          </p:cNvPr>
          <p:cNvSpPr/>
          <p:nvPr/>
        </p:nvSpPr>
        <p:spPr>
          <a:xfrm>
            <a:off x="968971" y="3879732"/>
            <a:ext cx="1445338" cy="113980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9CD76A9-1F10-4CBF-9B9B-63CAE9AB0D06}"/>
              </a:ext>
            </a:extLst>
          </p:cNvPr>
          <p:cNvCxnSpPr>
            <a:cxnSpLocks/>
          </p:cNvCxnSpPr>
          <p:nvPr/>
        </p:nvCxnSpPr>
        <p:spPr>
          <a:xfrm>
            <a:off x="1691640" y="2941320"/>
            <a:ext cx="0" cy="3381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DD83B0-B84D-421B-B592-CCB669041E92}"/>
              </a:ext>
            </a:extLst>
          </p:cNvPr>
          <p:cNvCxnSpPr>
            <a:cxnSpLocks/>
          </p:cNvCxnSpPr>
          <p:nvPr/>
        </p:nvCxnSpPr>
        <p:spPr>
          <a:xfrm flipV="1">
            <a:off x="30480" y="4422532"/>
            <a:ext cx="3301215" cy="271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2B3E96-DAB8-4144-A819-F2062ED5C5E7}"/>
                  </a:ext>
                </a:extLst>
              </p:cNvPr>
              <p:cNvSpPr txBox="1"/>
              <p:nvPr/>
            </p:nvSpPr>
            <p:spPr>
              <a:xfrm>
                <a:off x="2298281" y="4491478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82B3E96-DAB8-4144-A819-F2062ED5C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81" y="4491478"/>
                <a:ext cx="607138" cy="5524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E73C02-1FCB-4C10-9E22-ADC389BAE9DF}"/>
                  </a:ext>
                </a:extLst>
              </p:cNvPr>
              <p:cNvSpPr txBox="1"/>
              <p:nvPr/>
            </p:nvSpPr>
            <p:spPr>
              <a:xfrm>
                <a:off x="1205106" y="5050474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E73C02-1FCB-4C10-9E22-ADC389BAE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106" y="5050474"/>
                <a:ext cx="607138" cy="552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33D760A-5785-43E1-9215-7C7E7ACE939A}"/>
                  </a:ext>
                </a:extLst>
              </p:cNvPr>
              <p:cNvSpPr txBox="1"/>
              <p:nvPr/>
            </p:nvSpPr>
            <p:spPr>
              <a:xfrm>
                <a:off x="527189" y="4422532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33D760A-5785-43E1-9215-7C7E7ACE9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89" y="4422532"/>
                <a:ext cx="607138" cy="5524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AFCB6-FC52-4524-989F-BEE2C5C4BE91}"/>
                  </a:ext>
                </a:extLst>
              </p:cNvPr>
              <p:cNvSpPr txBox="1"/>
              <p:nvPr/>
            </p:nvSpPr>
            <p:spPr>
              <a:xfrm>
                <a:off x="1282622" y="3335996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6AFCB6-FC52-4524-989F-BEE2C5C4B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622" y="3335996"/>
                <a:ext cx="607138" cy="5524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>
            <a:extLst>
              <a:ext uri="{FF2B5EF4-FFF2-40B4-BE49-F238E27FC236}">
                <a16:creationId xmlns:a16="http://schemas.microsoft.com/office/drawing/2014/main" id="{578CD642-DA78-4310-994C-C2D69B44F2FE}"/>
              </a:ext>
            </a:extLst>
          </p:cNvPr>
          <p:cNvSpPr/>
          <p:nvPr/>
        </p:nvSpPr>
        <p:spPr>
          <a:xfrm rot="2606553">
            <a:off x="4955476" y="1646674"/>
            <a:ext cx="552093" cy="542304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9296E5E-A041-40DC-A20A-94270D6A12D0}"/>
              </a:ext>
            </a:extLst>
          </p:cNvPr>
          <p:cNvCxnSpPr>
            <a:cxnSpLocks/>
          </p:cNvCxnSpPr>
          <p:nvPr/>
        </p:nvCxnSpPr>
        <p:spPr>
          <a:xfrm>
            <a:off x="5151120" y="2020350"/>
            <a:ext cx="0" cy="425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8A8BC02-3B72-43C5-AE1D-5BB5D40183ED}"/>
              </a:ext>
            </a:extLst>
          </p:cNvPr>
          <p:cNvCxnSpPr>
            <a:cxnSpLocks/>
          </p:cNvCxnSpPr>
          <p:nvPr/>
        </p:nvCxnSpPr>
        <p:spPr>
          <a:xfrm>
            <a:off x="3489960" y="4403917"/>
            <a:ext cx="38408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4B0152F-BD2E-4B7A-8022-B4FF32D5C5E8}"/>
                  </a:ext>
                </a:extLst>
              </p:cNvPr>
              <p:cNvSpPr txBox="1"/>
              <p:nvPr/>
            </p:nvSpPr>
            <p:spPr>
              <a:xfrm>
                <a:off x="5638367" y="2625298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4B0152F-BD2E-4B7A-8022-B4FF32D5C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367" y="2625298"/>
                <a:ext cx="607138" cy="5524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333C1EB-BC8B-4027-B565-0AD278645446}"/>
                  </a:ext>
                </a:extLst>
              </p:cNvPr>
              <p:cNvSpPr txBox="1"/>
              <p:nvPr/>
            </p:nvSpPr>
            <p:spPr>
              <a:xfrm>
                <a:off x="6585578" y="1785524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333C1EB-BC8B-4027-B565-0AD278645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578" y="1785524"/>
                <a:ext cx="607138" cy="5524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A5F8EE4-FAEE-4199-AD14-C7CAC26037A8}"/>
                  </a:ext>
                </a:extLst>
              </p:cNvPr>
              <p:cNvSpPr txBox="1"/>
              <p:nvPr/>
            </p:nvSpPr>
            <p:spPr>
              <a:xfrm>
                <a:off x="3388638" y="4962187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A5F8EE4-FAEE-4199-AD14-C7CAC2603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638" y="4962187"/>
                <a:ext cx="607138" cy="5524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48E1F4-92AD-45E4-AFA1-8DD26AB3F190}"/>
                  </a:ext>
                </a:extLst>
              </p:cNvPr>
              <p:cNvSpPr txBox="1"/>
              <p:nvPr/>
            </p:nvSpPr>
            <p:spPr>
              <a:xfrm>
                <a:off x="2846985" y="6027195"/>
                <a:ext cx="607138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48E1F4-92AD-45E4-AFA1-8DD26AB3F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985" y="6027195"/>
                <a:ext cx="607138" cy="55245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Freeform 18">
            <a:extLst>
              <a:ext uri="{FF2B5EF4-FFF2-40B4-BE49-F238E27FC236}">
                <a16:creationId xmlns:a16="http://schemas.microsoft.com/office/drawing/2014/main" id="{D90ED254-8546-4A95-8CE6-442AD456EB28}"/>
              </a:ext>
            </a:extLst>
          </p:cNvPr>
          <p:cNvSpPr>
            <a:spLocks/>
          </p:cNvSpPr>
          <p:nvPr/>
        </p:nvSpPr>
        <p:spPr bwMode="auto">
          <a:xfrm>
            <a:off x="2689472" y="3774948"/>
            <a:ext cx="1865619" cy="552459"/>
          </a:xfrm>
          <a:custGeom>
            <a:avLst/>
            <a:gdLst>
              <a:gd name="T0" fmla="*/ 0 w 1230"/>
              <a:gd name="T1" fmla="*/ 139 h 139"/>
              <a:gd name="T2" fmla="*/ 324 w 1230"/>
              <a:gd name="T3" fmla="*/ 25 h 139"/>
              <a:gd name="T4" fmla="*/ 834 w 1230"/>
              <a:gd name="T5" fmla="*/ 13 h 139"/>
              <a:gd name="T6" fmla="*/ 1230 w 1230"/>
              <a:gd name="T7" fmla="*/ 103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0" h="139">
                <a:moveTo>
                  <a:pt x="0" y="139"/>
                </a:moveTo>
                <a:cubicBezTo>
                  <a:pt x="92" y="92"/>
                  <a:pt x="185" y="46"/>
                  <a:pt x="324" y="25"/>
                </a:cubicBezTo>
                <a:cubicBezTo>
                  <a:pt x="463" y="4"/>
                  <a:pt x="683" y="0"/>
                  <a:pt x="834" y="13"/>
                </a:cubicBezTo>
                <a:cubicBezTo>
                  <a:pt x="985" y="26"/>
                  <a:pt x="1107" y="64"/>
                  <a:pt x="1230" y="10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27B1CEC-393C-48F6-AF29-02618B50DE82}"/>
                  </a:ext>
                </a:extLst>
              </p:cNvPr>
              <p:cNvSpPr txBox="1"/>
              <p:nvPr/>
            </p:nvSpPr>
            <p:spPr>
              <a:xfrm>
                <a:off x="3023443" y="3125569"/>
                <a:ext cx="1291838" cy="55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27B1CEC-393C-48F6-AF29-02618B50D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443" y="3125569"/>
                <a:ext cx="1291838" cy="5542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15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9" grpId="0"/>
      <p:bldP spid="30" grpId="0"/>
      <p:bldP spid="31" grpId="0"/>
      <p:bldP spid="35" grpId="0" animBg="1"/>
      <p:bldP spid="43" grpId="0"/>
      <p:bldP spid="44" grpId="0"/>
      <p:bldP spid="45" grpId="0"/>
      <p:bldP spid="46" grpId="0"/>
      <p:bldP spid="48" grpId="0" animBg="1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61376" y="6343439"/>
            <a:ext cx="4114800" cy="365125"/>
          </a:xfrm>
        </p:spPr>
        <p:txBody>
          <a:bodyPr/>
          <a:lstStyle/>
          <a:p>
            <a:fld id="{478FB3BE-2D8A-48DB-9E63-5AC9A73F756B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- Interpretation #3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7434" y="2715386"/>
            <a:ext cx="6743659" cy="107352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hus, one good way to understand wh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/>
              <a:t> does is to find which vectors are mapped to the “main axes” of the ellipsoid.</a:t>
            </a:r>
          </a:p>
        </p:txBody>
      </p:sp>
      <p:grpSp>
        <p:nvGrpSpPr>
          <p:cNvPr id="210948" name="Group 4"/>
          <p:cNvGrpSpPr>
            <a:grpSpLocks/>
          </p:cNvGrpSpPr>
          <p:nvPr/>
        </p:nvGrpSpPr>
        <p:grpSpPr bwMode="auto">
          <a:xfrm>
            <a:off x="7807833" y="2135697"/>
            <a:ext cx="3733800" cy="1366837"/>
            <a:chOff x="1272" y="1624"/>
            <a:chExt cx="3102" cy="1136"/>
          </a:xfrm>
        </p:grpSpPr>
        <p:sp>
          <p:nvSpPr>
            <p:cNvPr id="210949" name="Freeform 5"/>
            <p:cNvSpPr>
              <a:spLocks/>
            </p:cNvSpPr>
            <p:nvPr/>
          </p:nvSpPr>
          <p:spPr bwMode="auto">
            <a:xfrm>
              <a:off x="2408" y="2060"/>
              <a:ext cx="838" cy="95"/>
            </a:xfrm>
            <a:custGeom>
              <a:avLst/>
              <a:gdLst>
                <a:gd name="T0" fmla="*/ 0 w 1230"/>
                <a:gd name="T1" fmla="*/ 139 h 139"/>
                <a:gd name="T2" fmla="*/ 324 w 1230"/>
                <a:gd name="T3" fmla="*/ 25 h 139"/>
                <a:gd name="T4" fmla="*/ 834 w 1230"/>
                <a:gd name="T5" fmla="*/ 13 h 139"/>
                <a:gd name="T6" fmla="*/ 1230 w 1230"/>
                <a:gd name="T7" fmla="*/ 10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0" h="139">
                  <a:moveTo>
                    <a:pt x="0" y="139"/>
                  </a:moveTo>
                  <a:cubicBezTo>
                    <a:pt x="92" y="92"/>
                    <a:pt x="185" y="46"/>
                    <a:pt x="324" y="25"/>
                  </a:cubicBezTo>
                  <a:cubicBezTo>
                    <a:pt x="463" y="4"/>
                    <a:pt x="683" y="0"/>
                    <a:pt x="834" y="13"/>
                  </a:cubicBezTo>
                  <a:cubicBezTo>
                    <a:pt x="985" y="26"/>
                    <a:pt x="1107" y="64"/>
                    <a:pt x="1230" y="10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50" name="Text Box 6"/>
            <p:cNvSpPr txBox="1">
              <a:spLocks noChangeArrowheads="1"/>
            </p:cNvSpPr>
            <p:nvPr/>
          </p:nvSpPr>
          <p:spPr bwMode="auto">
            <a:xfrm>
              <a:off x="2782" y="2106"/>
              <a:ext cx="269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0951" name="Oval 7"/>
            <p:cNvSpPr>
              <a:spLocks noChangeArrowheads="1"/>
            </p:cNvSpPr>
            <p:nvPr/>
          </p:nvSpPr>
          <p:spPr bwMode="auto">
            <a:xfrm>
              <a:off x="1517" y="1841"/>
              <a:ext cx="720" cy="719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2" name="Oval 8"/>
            <p:cNvSpPr>
              <a:spLocks noChangeArrowheads="1"/>
            </p:cNvSpPr>
            <p:nvPr/>
          </p:nvSpPr>
          <p:spPr bwMode="auto">
            <a:xfrm rot="2783336">
              <a:off x="3601" y="1804"/>
              <a:ext cx="449" cy="834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3" name="Line 9"/>
            <p:cNvSpPr>
              <a:spLocks noChangeShapeType="1"/>
            </p:cNvSpPr>
            <p:nvPr/>
          </p:nvSpPr>
          <p:spPr bwMode="auto">
            <a:xfrm>
              <a:off x="1272" y="2208"/>
              <a:ext cx="1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54" name="Line 10"/>
            <p:cNvSpPr>
              <a:spLocks noChangeShapeType="1"/>
            </p:cNvSpPr>
            <p:nvPr/>
          </p:nvSpPr>
          <p:spPr bwMode="auto">
            <a:xfrm flipV="1">
              <a:off x="1873" y="1628"/>
              <a:ext cx="0" cy="1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55" name="Line 11"/>
            <p:cNvSpPr>
              <a:spLocks noChangeShapeType="1"/>
            </p:cNvSpPr>
            <p:nvPr/>
          </p:nvSpPr>
          <p:spPr bwMode="auto">
            <a:xfrm>
              <a:off x="3234" y="2204"/>
              <a:ext cx="1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56" name="Line 12"/>
            <p:cNvSpPr>
              <a:spLocks noChangeShapeType="1"/>
            </p:cNvSpPr>
            <p:nvPr/>
          </p:nvSpPr>
          <p:spPr bwMode="auto">
            <a:xfrm flipV="1">
              <a:off x="3834" y="1624"/>
              <a:ext cx="0" cy="1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0957" name="Freeform 13"/>
          <p:cNvSpPr>
            <a:spLocks/>
          </p:cNvSpPr>
          <p:nvPr/>
        </p:nvSpPr>
        <p:spPr bwMode="auto">
          <a:xfrm>
            <a:off x="9193721" y="4469321"/>
            <a:ext cx="1009650" cy="114300"/>
          </a:xfrm>
          <a:custGeom>
            <a:avLst/>
            <a:gdLst>
              <a:gd name="T0" fmla="*/ 0 w 1230"/>
              <a:gd name="T1" fmla="*/ 139 h 139"/>
              <a:gd name="T2" fmla="*/ 324 w 1230"/>
              <a:gd name="T3" fmla="*/ 25 h 139"/>
              <a:gd name="T4" fmla="*/ 834 w 1230"/>
              <a:gd name="T5" fmla="*/ 13 h 139"/>
              <a:gd name="T6" fmla="*/ 1230 w 1230"/>
              <a:gd name="T7" fmla="*/ 103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0" h="139">
                <a:moveTo>
                  <a:pt x="0" y="139"/>
                </a:moveTo>
                <a:cubicBezTo>
                  <a:pt x="92" y="92"/>
                  <a:pt x="185" y="46"/>
                  <a:pt x="324" y="25"/>
                </a:cubicBezTo>
                <a:cubicBezTo>
                  <a:pt x="463" y="4"/>
                  <a:pt x="683" y="0"/>
                  <a:pt x="834" y="13"/>
                </a:cubicBezTo>
                <a:cubicBezTo>
                  <a:pt x="985" y="26"/>
                  <a:pt x="1107" y="64"/>
                  <a:pt x="1230" y="10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9644571" y="4524884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1095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1209" y="4035934"/>
            <a:ext cx="98107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60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45816">
            <a:off x="10182734" y="4016884"/>
            <a:ext cx="16541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0961" name="Group 17"/>
          <p:cNvGrpSpPr>
            <a:grpSpLocks/>
          </p:cNvGrpSpPr>
          <p:nvPr/>
        </p:nvGrpSpPr>
        <p:grpSpPr bwMode="auto">
          <a:xfrm rot="-2202294">
            <a:off x="8139622" y="2553209"/>
            <a:ext cx="619125" cy="303213"/>
            <a:chOff x="1538" y="1806"/>
            <a:chExt cx="548" cy="268"/>
          </a:xfrm>
        </p:grpSpPr>
        <p:sp>
          <p:nvSpPr>
            <p:cNvPr id="210962" name="Line 18"/>
            <p:cNvSpPr>
              <a:spLocks noChangeShapeType="1"/>
            </p:cNvSpPr>
            <p:nvPr/>
          </p:nvSpPr>
          <p:spPr bwMode="auto">
            <a:xfrm flipH="1" flipV="1">
              <a:off x="1538" y="1815"/>
              <a:ext cx="276" cy="254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963" name="Line 19"/>
            <p:cNvSpPr>
              <a:spLocks noChangeShapeType="1"/>
            </p:cNvSpPr>
            <p:nvPr/>
          </p:nvSpPr>
          <p:spPr bwMode="auto">
            <a:xfrm flipV="1">
              <a:off x="1814" y="1806"/>
              <a:ext cx="272" cy="26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0965" name="Line 21"/>
          <p:cNvSpPr>
            <a:spLocks noChangeShapeType="1"/>
          </p:cNvSpPr>
          <p:nvPr/>
        </p:nvSpPr>
        <p:spPr bwMode="auto">
          <a:xfrm rot="-1411941" flipH="1" flipV="1">
            <a:off x="10773284" y="2599246"/>
            <a:ext cx="79375" cy="241300"/>
          </a:xfrm>
          <a:prstGeom prst="line">
            <a:avLst/>
          </a:prstGeom>
          <a:noFill/>
          <a:ln w="38100">
            <a:solidFill>
              <a:srgbClr val="D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0966" name="Line 22"/>
          <p:cNvSpPr>
            <a:spLocks noChangeShapeType="1"/>
          </p:cNvSpPr>
          <p:nvPr/>
        </p:nvSpPr>
        <p:spPr bwMode="auto">
          <a:xfrm rot="20188059" flipV="1">
            <a:off x="10849483" y="2584959"/>
            <a:ext cx="433388" cy="155575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9571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001475" y="6428195"/>
            <a:ext cx="4114800" cy="365125"/>
          </a:xfrm>
        </p:spPr>
        <p:txBody>
          <a:bodyPr/>
          <a:lstStyle/>
          <a:p>
            <a:fld id="{4CC85E7D-108A-4D03-8505-CD4AF36BFB79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VD - Interpretation #3</a:t>
            </a:r>
            <a:endParaRPr lang="en-US" sz="3200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15792"/>
            <a:ext cx="5983497" cy="4886325"/>
          </a:xfrm>
        </p:spPr>
        <p:txBody>
          <a:bodyPr/>
          <a:lstStyle/>
          <a:p>
            <a:r>
              <a:rPr lang="en-US" sz="2400" dirty="0"/>
              <a:t>In this ca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/>
              <a:t> is just a scaling matrix. </a:t>
            </a:r>
          </a:p>
          <a:p>
            <a:r>
              <a:rPr lang="en-US" sz="2400" dirty="0"/>
              <a:t>The </a:t>
            </a:r>
            <a:r>
              <a:rPr lang="en-US" sz="2400" u="sng" dirty="0" err="1"/>
              <a:t>eigen</a:t>
            </a:r>
            <a:r>
              <a:rPr lang="en-US" sz="2400" u="sng" dirty="0"/>
              <a:t> decomposition</a:t>
            </a:r>
            <a:r>
              <a:rPr lang="en-US" sz="2400" dirty="0"/>
              <a:t>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/>
              <a:t> tells us which orthogonal axes it scales, and by how much: </a:t>
            </a:r>
          </a:p>
        </p:txBody>
      </p:sp>
      <p:graphicFrame>
        <p:nvGraphicFramePr>
          <p:cNvPr id="207890" name="Object 18"/>
          <p:cNvGraphicFramePr>
            <a:graphicFrameLocks noChangeAspect="1"/>
          </p:cNvGraphicFramePr>
          <p:nvPr/>
        </p:nvGraphicFramePr>
        <p:xfrm>
          <a:off x="3540335" y="4354566"/>
          <a:ext cx="50768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939600" progId="Equation.DSMT4">
                  <p:embed/>
                </p:oleObj>
              </mc:Choice>
              <mc:Fallback>
                <p:oleObj name="Equation" r:id="rId2" imgW="3022560" imgH="939600" progId="Equation.DSMT4">
                  <p:embed/>
                  <p:pic>
                    <p:nvPicPr>
                      <p:cNvPr id="207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335" y="4354566"/>
                        <a:ext cx="50768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97" name="Group 25"/>
          <p:cNvGrpSpPr>
            <a:grpSpLocks/>
          </p:cNvGrpSpPr>
          <p:nvPr/>
        </p:nvGrpSpPr>
        <p:grpSpPr bwMode="auto">
          <a:xfrm>
            <a:off x="3889375" y="2754313"/>
            <a:ext cx="4344988" cy="1592262"/>
            <a:chOff x="1154" y="1746"/>
            <a:chExt cx="3209" cy="1176"/>
          </a:xfrm>
        </p:grpSpPr>
        <p:grpSp>
          <p:nvGrpSpPr>
            <p:cNvPr id="207889" name="Group 17"/>
            <p:cNvGrpSpPr>
              <a:grpSpLocks/>
            </p:cNvGrpSpPr>
            <p:nvPr/>
          </p:nvGrpSpPr>
          <p:grpSpPr bwMode="auto">
            <a:xfrm>
              <a:off x="1154" y="1746"/>
              <a:ext cx="3209" cy="1176"/>
              <a:chOff x="450" y="1638"/>
              <a:chExt cx="4536" cy="1662"/>
            </a:xfrm>
          </p:grpSpPr>
          <p:sp>
            <p:nvSpPr>
              <p:cNvPr id="207876" name="Freeform 4"/>
              <p:cNvSpPr>
                <a:spLocks/>
              </p:cNvSpPr>
              <p:nvPr/>
            </p:nvSpPr>
            <p:spPr bwMode="auto">
              <a:xfrm>
                <a:off x="2316" y="2405"/>
                <a:ext cx="911" cy="103"/>
              </a:xfrm>
              <a:custGeom>
                <a:avLst/>
                <a:gdLst>
                  <a:gd name="T0" fmla="*/ 0 w 1230"/>
                  <a:gd name="T1" fmla="*/ 139 h 139"/>
                  <a:gd name="T2" fmla="*/ 324 w 1230"/>
                  <a:gd name="T3" fmla="*/ 25 h 139"/>
                  <a:gd name="T4" fmla="*/ 834 w 1230"/>
                  <a:gd name="T5" fmla="*/ 13 h 139"/>
                  <a:gd name="T6" fmla="*/ 1230 w 1230"/>
                  <a:gd name="T7" fmla="*/ 10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30" h="139">
                    <a:moveTo>
                      <a:pt x="0" y="139"/>
                    </a:moveTo>
                    <a:cubicBezTo>
                      <a:pt x="92" y="92"/>
                      <a:pt x="185" y="46"/>
                      <a:pt x="324" y="25"/>
                    </a:cubicBezTo>
                    <a:cubicBezTo>
                      <a:pt x="463" y="4"/>
                      <a:pt x="683" y="0"/>
                      <a:pt x="834" y="13"/>
                    </a:cubicBezTo>
                    <a:cubicBezTo>
                      <a:pt x="985" y="26"/>
                      <a:pt x="1107" y="64"/>
                      <a:pt x="1230" y="103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77" name="Text Box 5"/>
              <p:cNvSpPr txBox="1">
                <a:spLocks noChangeArrowheads="1"/>
              </p:cNvSpPr>
              <p:nvPr/>
            </p:nvSpPr>
            <p:spPr bwMode="auto">
              <a:xfrm>
                <a:off x="2659" y="2476"/>
                <a:ext cx="33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810" y="1950"/>
                <a:ext cx="1056" cy="1056"/>
              </a:xfrm>
              <a:prstGeom prst="ellipse">
                <a:avLst/>
              </a:prstGeom>
              <a:solidFill>
                <a:srgbClr val="FFCC66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 rot="2783336">
                <a:off x="3852" y="1902"/>
                <a:ext cx="660" cy="1224"/>
              </a:xfrm>
              <a:prstGeom prst="ellipse">
                <a:avLst/>
              </a:prstGeom>
              <a:solidFill>
                <a:srgbClr val="FFCC66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80" name="Line 8"/>
              <p:cNvSpPr>
                <a:spLocks noChangeShapeType="1"/>
              </p:cNvSpPr>
              <p:nvPr/>
            </p:nvSpPr>
            <p:spPr bwMode="auto">
              <a:xfrm flipH="1" flipV="1">
                <a:off x="3948" y="2262"/>
                <a:ext cx="246" cy="222"/>
              </a:xfrm>
              <a:prstGeom prst="line">
                <a:avLst/>
              </a:prstGeom>
              <a:noFill/>
              <a:ln w="38100">
                <a:solidFill>
                  <a:srgbClr val="D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1" name="Line 9"/>
              <p:cNvSpPr>
                <a:spLocks noChangeShapeType="1"/>
              </p:cNvSpPr>
              <p:nvPr/>
            </p:nvSpPr>
            <p:spPr bwMode="auto">
              <a:xfrm flipV="1">
                <a:off x="4194" y="2088"/>
                <a:ext cx="408" cy="40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2" name="Line 10"/>
              <p:cNvSpPr>
                <a:spLocks noChangeShapeType="1"/>
              </p:cNvSpPr>
              <p:nvPr/>
            </p:nvSpPr>
            <p:spPr bwMode="auto">
              <a:xfrm flipH="1" flipV="1">
                <a:off x="942" y="2142"/>
                <a:ext cx="390" cy="360"/>
              </a:xfrm>
              <a:prstGeom prst="line">
                <a:avLst/>
              </a:prstGeom>
              <a:noFill/>
              <a:ln w="38100">
                <a:solidFill>
                  <a:srgbClr val="D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3" name="Line 11"/>
              <p:cNvSpPr>
                <a:spLocks noChangeShapeType="1"/>
              </p:cNvSpPr>
              <p:nvPr/>
            </p:nvSpPr>
            <p:spPr bwMode="auto">
              <a:xfrm flipV="1">
                <a:off x="1332" y="2130"/>
                <a:ext cx="384" cy="37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4" name="Line 12"/>
              <p:cNvSpPr>
                <a:spLocks noChangeShapeType="1"/>
              </p:cNvSpPr>
              <p:nvPr/>
            </p:nvSpPr>
            <p:spPr bwMode="auto">
              <a:xfrm>
                <a:off x="450" y="2490"/>
                <a:ext cx="16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5" name="Line 13"/>
              <p:cNvSpPr>
                <a:spLocks noChangeShapeType="1"/>
              </p:cNvSpPr>
              <p:nvPr/>
            </p:nvSpPr>
            <p:spPr bwMode="auto">
              <a:xfrm flipV="1">
                <a:off x="1332" y="1638"/>
                <a:ext cx="0" cy="16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6" name="Line 14"/>
              <p:cNvSpPr>
                <a:spLocks noChangeShapeType="1"/>
              </p:cNvSpPr>
              <p:nvPr/>
            </p:nvSpPr>
            <p:spPr bwMode="auto">
              <a:xfrm>
                <a:off x="3312" y="2490"/>
                <a:ext cx="16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887" name="Line 15"/>
              <p:cNvSpPr>
                <a:spLocks noChangeShapeType="1"/>
              </p:cNvSpPr>
              <p:nvPr/>
            </p:nvSpPr>
            <p:spPr bwMode="auto">
              <a:xfrm flipV="1">
                <a:off x="4194" y="1638"/>
                <a:ext cx="0" cy="16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7892" name="Text Box 20"/>
            <p:cNvSpPr txBox="1">
              <a:spLocks noChangeArrowheads="1"/>
            </p:cNvSpPr>
            <p:nvPr/>
          </p:nvSpPr>
          <p:spPr bwMode="auto">
            <a:xfrm>
              <a:off x="1592" y="2077"/>
              <a:ext cx="20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7893" name="Text Box 21"/>
            <p:cNvSpPr txBox="1">
              <a:spLocks noChangeArrowheads="1"/>
            </p:cNvSpPr>
            <p:nvPr/>
          </p:nvSpPr>
          <p:spPr bwMode="auto">
            <a:xfrm>
              <a:off x="1874" y="2173"/>
              <a:ext cx="20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7894" name="Text Box 22"/>
            <p:cNvSpPr txBox="1">
              <a:spLocks noChangeArrowheads="1"/>
            </p:cNvSpPr>
            <p:nvPr/>
          </p:nvSpPr>
          <p:spPr bwMode="auto">
            <a:xfrm>
              <a:off x="3590" y="2261"/>
              <a:ext cx="25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sz="14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3939" y="2141"/>
              <a:ext cx="25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sz="1400" baseline="-250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</p:grpSp>
      <p:graphicFrame>
        <p:nvGraphicFramePr>
          <p:cNvPr id="2078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43174"/>
              </p:ext>
            </p:extLst>
          </p:nvPr>
        </p:nvGraphicFramePr>
        <p:xfrm>
          <a:off x="2255375" y="3998080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3">
                  <p:embed/>
                </p:oleObj>
              </mc:Choice>
              <mc:Fallback>
                <p:oleObj name="Equation" r:id="rId4" imgW="672840" imgH="228600" progId="Equation.3">
                  <p:embed/>
                  <p:pic>
                    <p:nvPicPr>
                      <p:cNvPr id="2078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375" y="3998080"/>
                        <a:ext cx="1485900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452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35849" y="6350403"/>
            <a:ext cx="4114800" cy="365125"/>
          </a:xfrm>
        </p:spPr>
        <p:txBody>
          <a:bodyPr/>
          <a:lstStyle/>
          <a:p>
            <a:fld id="{C652FB71-DDF0-4D9A-903C-2D4AE51D7607}" type="slidenum">
              <a:rPr lang="en-US"/>
              <a:pPr/>
              <a:t>26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Geometric analysis of linear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72328" y="1319258"/>
                <a:ext cx="5590870" cy="279205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f we are lucky: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𝚺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𝑉𝑇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 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</a:t>
                </a:r>
                <a:r>
                  <a:rPr lang="en-US" dirty="0">
                    <a:sym typeface="Symbol" panose="05050102010706020507" pitchFamily="18" charset="2"/>
                  </a:rPr>
                  <a:t> orthogonal  (true 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dirty="0">
                    <a:sym typeface="Symbol" panose="05050102010706020507" pitchFamily="18" charset="2"/>
                  </a:rPr>
                  <a:t> is symmetric)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The eigenvector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dirty="0">
                    <a:sym typeface="Symbol" panose="05050102010706020507" pitchFamily="18" charset="2"/>
                  </a:rPr>
                  <a:t> are the axes of the ellipse</a:t>
                </a:r>
              </a:p>
            </p:txBody>
          </p:sp>
        </mc:Choice>
        <mc:Fallback xmlns="">
          <p:sp>
            <p:nvSpPr>
              <p:cNvPr id="206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72328" y="1319258"/>
                <a:ext cx="5590870" cy="2792051"/>
              </a:xfrm>
              <a:blipFill>
                <a:blip r:embed="rId2"/>
                <a:stretch>
                  <a:fillRect l="-1963" t="-3930" r="-2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6877" name="Group 29"/>
          <p:cNvGrpSpPr>
            <a:grpSpLocks/>
          </p:cNvGrpSpPr>
          <p:nvPr/>
        </p:nvGrpSpPr>
        <p:grpSpPr bwMode="auto">
          <a:xfrm>
            <a:off x="6200775" y="2471320"/>
            <a:ext cx="5153025" cy="1887537"/>
            <a:chOff x="450" y="1638"/>
            <a:chExt cx="4536" cy="1662"/>
          </a:xfrm>
        </p:grpSpPr>
        <p:sp>
          <p:nvSpPr>
            <p:cNvPr id="206864" name="Freeform 16"/>
            <p:cNvSpPr>
              <a:spLocks/>
            </p:cNvSpPr>
            <p:nvPr/>
          </p:nvSpPr>
          <p:spPr bwMode="auto">
            <a:xfrm>
              <a:off x="2316" y="2405"/>
              <a:ext cx="911" cy="103"/>
            </a:xfrm>
            <a:custGeom>
              <a:avLst/>
              <a:gdLst>
                <a:gd name="T0" fmla="*/ 0 w 1230"/>
                <a:gd name="T1" fmla="*/ 139 h 139"/>
                <a:gd name="T2" fmla="*/ 324 w 1230"/>
                <a:gd name="T3" fmla="*/ 25 h 139"/>
                <a:gd name="T4" fmla="*/ 834 w 1230"/>
                <a:gd name="T5" fmla="*/ 13 h 139"/>
                <a:gd name="T6" fmla="*/ 1230 w 1230"/>
                <a:gd name="T7" fmla="*/ 103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0" h="139">
                  <a:moveTo>
                    <a:pt x="0" y="139"/>
                  </a:moveTo>
                  <a:cubicBezTo>
                    <a:pt x="92" y="92"/>
                    <a:pt x="185" y="46"/>
                    <a:pt x="324" y="25"/>
                  </a:cubicBezTo>
                  <a:cubicBezTo>
                    <a:pt x="463" y="4"/>
                    <a:pt x="683" y="0"/>
                    <a:pt x="834" y="13"/>
                  </a:cubicBezTo>
                  <a:cubicBezTo>
                    <a:pt x="985" y="26"/>
                    <a:pt x="1107" y="64"/>
                    <a:pt x="1230" y="10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65" name="Text Box 17"/>
            <p:cNvSpPr txBox="1">
              <a:spLocks noChangeArrowheads="1"/>
            </p:cNvSpPr>
            <p:nvPr/>
          </p:nvSpPr>
          <p:spPr bwMode="auto">
            <a:xfrm>
              <a:off x="2666" y="2478"/>
              <a:ext cx="28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6866" name="Oval 18"/>
            <p:cNvSpPr>
              <a:spLocks noChangeArrowheads="1"/>
            </p:cNvSpPr>
            <p:nvPr/>
          </p:nvSpPr>
          <p:spPr bwMode="auto">
            <a:xfrm>
              <a:off x="810" y="1950"/>
              <a:ext cx="1056" cy="1056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7" name="Oval 19"/>
            <p:cNvSpPr>
              <a:spLocks noChangeArrowheads="1"/>
            </p:cNvSpPr>
            <p:nvPr/>
          </p:nvSpPr>
          <p:spPr bwMode="auto">
            <a:xfrm rot="2783336">
              <a:off x="3852" y="1902"/>
              <a:ext cx="660" cy="1224"/>
            </a:xfrm>
            <a:prstGeom prst="ellipse">
              <a:avLst/>
            </a:prstGeom>
            <a:solidFill>
              <a:srgbClr val="FFCC66">
                <a:alpha val="28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8" name="Line 20"/>
            <p:cNvSpPr>
              <a:spLocks noChangeShapeType="1"/>
            </p:cNvSpPr>
            <p:nvPr/>
          </p:nvSpPr>
          <p:spPr bwMode="auto">
            <a:xfrm flipH="1" flipV="1">
              <a:off x="3948" y="2262"/>
              <a:ext cx="246" cy="222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69" name="Line 21"/>
            <p:cNvSpPr>
              <a:spLocks noChangeShapeType="1"/>
            </p:cNvSpPr>
            <p:nvPr/>
          </p:nvSpPr>
          <p:spPr bwMode="auto">
            <a:xfrm flipV="1">
              <a:off x="4194" y="2088"/>
              <a:ext cx="408" cy="40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0" name="Line 22"/>
            <p:cNvSpPr>
              <a:spLocks noChangeShapeType="1"/>
            </p:cNvSpPr>
            <p:nvPr/>
          </p:nvSpPr>
          <p:spPr bwMode="auto">
            <a:xfrm flipH="1" flipV="1">
              <a:off x="942" y="2142"/>
              <a:ext cx="390" cy="360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1" name="Line 23"/>
            <p:cNvSpPr>
              <a:spLocks noChangeShapeType="1"/>
            </p:cNvSpPr>
            <p:nvPr/>
          </p:nvSpPr>
          <p:spPr bwMode="auto">
            <a:xfrm flipV="1">
              <a:off x="1332" y="2130"/>
              <a:ext cx="384" cy="37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2" name="Line 24"/>
            <p:cNvSpPr>
              <a:spLocks noChangeShapeType="1"/>
            </p:cNvSpPr>
            <p:nvPr/>
          </p:nvSpPr>
          <p:spPr bwMode="auto">
            <a:xfrm>
              <a:off x="450" y="2490"/>
              <a:ext cx="1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3" name="Line 25"/>
            <p:cNvSpPr>
              <a:spLocks noChangeShapeType="1"/>
            </p:cNvSpPr>
            <p:nvPr/>
          </p:nvSpPr>
          <p:spPr bwMode="auto">
            <a:xfrm flipV="1">
              <a:off x="1332" y="1638"/>
              <a:ext cx="0" cy="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4" name="Line 26"/>
            <p:cNvSpPr>
              <a:spLocks noChangeShapeType="1"/>
            </p:cNvSpPr>
            <p:nvPr/>
          </p:nvSpPr>
          <p:spPr bwMode="auto">
            <a:xfrm>
              <a:off x="3312" y="2490"/>
              <a:ext cx="1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75" name="Line 27"/>
            <p:cNvSpPr>
              <a:spLocks noChangeShapeType="1"/>
            </p:cNvSpPr>
            <p:nvPr/>
          </p:nvSpPr>
          <p:spPr bwMode="auto">
            <a:xfrm flipV="1">
              <a:off x="4194" y="1638"/>
              <a:ext cx="0" cy="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4">
                <a:extLst>
                  <a:ext uri="{FF2B5EF4-FFF2-40B4-BE49-F238E27FC236}">
                    <a16:creationId xmlns:a16="http://schemas.microsoft.com/office/drawing/2014/main" id="{A5072761-3076-4724-A54E-6AB546F023BC}"/>
                  </a:ext>
                </a:extLst>
              </p:cNvPr>
              <p:cNvSpPr txBox="1"/>
              <p:nvPr/>
            </p:nvSpPr>
            <p:spPr bwMode="auto">
              <a:xfrm>
                <a:off x="8042275" y="1311274"/>
                <a:ext cx="2564766" cy="10850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𝑉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     =  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∑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𝑉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=  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∑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         =  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∑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4">
                <a:extLst>
                  <a:ext uri="{FF2B5EF4-FFF2-40B4-BE49-F238E27FC236}">
                    <a16:creationId xmlns:a16="http://schemas.microsoft.com/office/drawing/2014/main" id="{A5072761-3076-4724-A54E-6AB546F02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2275" y="1311274"/>
                <a:ext cx="2564766" cy="108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4478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VD - Interpretation #3</a:t>
            </a:r>
            <a:endParaRPr lang="en-US" sz="3200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868C932-20DB-435B-A205-40BA9F118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8571614" cy="4906963"/>
          </a:xfrm>
        </p:spPr>
        <p:txBody>
          <a:bodyPr/>
          <a:lstStyle/>
          <a:p>
            <a:r>
              <a:rPr lang="en-US" sz="2800" dirty="0"/>
              <a:t>In general A will also contain rotations, not just scales:</a:t>
            </a:r>
          </a:p>
          <a:p>
            <a:endParaRPr lang="en-US" dirty="0"/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077200" y="6375400"/>
            <a:ext cx="4114800" cy="365125"/>
          </a:xfrm>
        </p:spPr>
        <p:txBody>
          <a:bodyPr/>
          <a:lstStyle/>
          <a:p>
            <a:fld id="{10BAD333-2D80-4150-A767-6A49B2C38E53}" type="slidenum">
              <a:rPr lang="en-US"/>
              <a:pPr/>
              <a:t>27</a:t>
            </a:fld>
            <a:endParaRPr lang="en-US"/>
          </a:p>
        </p:txBody>
      </p:sp>
      <p:sp>
        <p:nvSpPr>
          <p:cNvPr id="208901" name="Freeform 5"/>
          <p:cNvSpPr>
            <a:spLocks/>
          </p:cNvSpPr>
          <p:nvPr/>
        </p:nvSpPr>
        <p:spPr bwMode="auto">
          <a:xfrm>
            <a:off x="5584825" y="2462000"/>
            <a:ext cx="1023938" cy="115887"/>
          </a:xfrm>
          <a:custGeom>
            <a:avLst/>
            <a:gdLst>
              <a:gd name="T0" fmla="*/ 0 w 1230"/>
              <a:gd name="T1" fmla="*/ 139 h 139"/>
              <a:gd name="T2" fmla="*/ 324 w 1230"/>
              <a:gd name="T3" fmla="*/ 25 h 139"/>
              <a:gd name="T4" fmla="*/ 834 w 1230"/>
              <a:gd name="T5" fmla="*/ 13 h 139"/>
              <a:gd name="T6" fmla="*/ 1230 w 1230"/>
              <a:gd name="T7" fmla="*/ 103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0" h="139">
                <a:moveTo>
                  <a:pt x="0" y="139"/>
                </a:moveTo>
                <a:cubicBezTo>
                  <a:pt x="92" y="92"/>
                  <a:pt x="185" y="46"/>
                  <a:pt x="324" y="25"/>
                </a:cubicBezTo>
                <a:cubicBezTo>
                  <a:pt x="463" y="4"/>
                  <a:pt x="683" y="0"/>
                  <a:pt x="834" y="13"/>
                </a:cubicBezTo>
                <a:cubicBezTo>
                  <a:pt x="985" y="26"/>
                  <a:pt x="1107" y="64"/>
                  <a:pt x="1230" y="10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5970588" y="2542962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8903" name="Oval 7"/>
          <p:cNvSpPr>
            <a:spLocks noChangeArrowheads="1"/>
          </p:cNvSpPr>
          <p:nvPr/>
        </p:nvSpPr>
        <p:spPr bwMode="auto">
          <a:xfrm>
            <a:off x="3894138" y="1950824"/>
            <a:ext cx="1185862" cy="1185862"/>
          </a:xfrm>
          <a:prstGeom prst="ellipse">
            <a:avLst/>
          </a:prstGeom>
          <a:solidFill>
            <a:srgbClr val="FFCC66">
              <a:alpha val="28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4" name="Oval 8"/>
          <p:cNvSpPr>
            <a:spLocks noChangeArrowheads="1"/>
          </p:cNvSpPr>
          <p:nvPr/>
        </p:nvSpPr>
        <p:spPr bwMode="auto">
          <a:xfrm rot="4121529">
            <a:off x="7309645" y="1896056"/>
            <a:ext cx="741363" cy="1374775"/>
          </a:xfrm>
          <a:prstGeom prst="ellipse">
            <a:avLst/>
          </a:prstGeom>
          <a:solidFill>
            <a:srgbClr val="FFCC66">
              <a:alpha val="28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8918" name="Group 22"/>
          <p:cNvGrpSpPr>
            <a:grpSpLocks/>
          </p:cNvGrpSpPr>
          <p:nvPr/>
        </p:nvGrpSpPr>
        <p:grpSpPr bwMode="auto">
          <a:xfrm rot="-1411941">
            <a:off x="3965575" y="2152436"/>
            <a:ext cx="869950" cy="425450"/>
            <a:chOff x="1538" y="1806"/>
            <a:chExt cx="548" cy="268"/>
          </a:xfrm>
        </p:grpSpPr>
        <p:sp>
          <p:nvSpPr>
            <p:cNvPr id="208907" name="Line 11"/>
            <p:cNvSpPr>
              <a:spLocks noChangeShapeType="1"/>
            </p:cNvSpPr>
            <p:nvPr/>
          </p:nvSpPr>
          <p:spPr bwMode="auto">
            <a:xfrm flipH="1" flipV="1">
              <a:off x="1538" y="1815"/>
              <a:ext cx="276" cy="254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 flipV="1">
              <a:off x="1814" y="1806"/>
              <a:ext cx="272" cy="26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8909" name="Line 13"/>
          <p:cNvSpPr>
            <a:spLocks noChangeShapeType="1"/>
          </p:cNvSpPr>
          <p:nvPr/>
        </p:nvSpPr>
        <p:spPr bwMode="auto">
          <a:xfrm>
            <a:off x="3489325" y="2557249"/>
            <a:ext cx="187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8910" name="Line 14"/>
          <p:cNvSpPr>
            <a:spLocks noChangeShapeType="1"/>
          </p:cNvSpPr>
          <p:nvPr/>
        </p:nvSpPr>
        <p:spPr bwMode="auto">
          <a:xfrm flipV="1">
            <a:off x="4479925" y="1599986"/>
            <a:ext cx="0" cy="1866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8911" name="Line 15"/>
          <p:cNvSpPr>
            <a:spLocks noChangeShapeType="1"/>
          </p:cNvSpPr>
          <p:nvPr/>
        </p:nvSpPr>
        <p:spPr bwMode="auto">
          <a:xfrm>
            <a:off x="6704013" y="2557249"/>
            <a:ext cx="187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8912" name="Line 16"/>
          <p:cNvSpPr>
            <a:spLocks noChangeShapeType="1"/>
          </p:cNvSpPr>
          <p:nvPr/>
        </p:nvSpPr>
        <p:spPr bwMode="auto">
          <a:xfrm flipV="1">
            <a:off x="7694613" y="1599986"/>
            <a:ext cx="0" cy="17716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8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80917"/>
              </p:ext>
            </p:extLst>
          </p:nvPr>
        </p:nvGraphicFramePr>
        <p:xfrm>
          <a:off x="3922713" y="3998700"/>
          <a:ext cx="45640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939600" progId="Equation.DSMT4">
                  <p:embed/>
                </p:oleObj>
              </mc:Choice>
              <mc:Fallback>
                <p:oleObj name="Equation" r:id="rId2" imgW="3136680" imgH="939600" progId="Equation.DSMT4">
                  <p:embed/>
                  <p:pic>
                    <p:nvPicPr>
                      <p:cNvPr id="208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998700"/>
                        <a:ext cx="4564062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4" name="Text Box 18"/>
          <p:cNvSpPr txBox="1">
            <a:spLocks noChangeArrowheads="1"/>
          </p:cNvSpPr>
          <p:nvPr/>
        </p:nvSpPr>
        <p:spPr bwMode="auto">
          <a:xfrm>
            <a:off x="4137025" y="2201649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4565650" y="2182599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8916" name="Text Box 20"/>
          <p:cNvSpPr txBox="1">
            <a:spLocks noChangeArrowheads="1"/>
          </p:cNvSpPr>
          <p:nvPr/>
        </p:nvSpPr>
        <p:spPr bwMode="auto">
          <a:xfrm>
            <a:off x="7327900" y="2274675"/>
            <a:ext cx="3529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08917" name="Text Box 21"/>
          <p:cNvSpPr txBox="1">
            <a:spLocks noChangeArrowheads="1"/>
          </p:cNvSpPr>
          <p:nvPr/>
        </p:nvSpPr>
        <p:spPr bwMode="auto">
          <a:xfrm>
            <a:off x="7794625" y="2150850"/>
            <a:ext cx="3529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400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 rot="1722357" flipH="1" flipV="1">
            <a:off x="7485064" y="2255625"/>
            <a:ext cx="274637" cy="249237"/>
          </a:xfrm>
          <a:prstGeom prst="line">
            <a:avLst/>
          </a:prstGeom>
          <a:noFill/>
          <a:ln w="38100">
            <a:solidFill>
              <a:srgbClr val="D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 rot="1722357" flipV="1">
            <a:off x="7775575" y="2193712"/>
            <a:ext cx="420688" cy="498475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89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41738"/>
              </p:ext>
            </p:extLst>
          </p:nvPr>
        </p:nvGraphicFramePr>
        <p:xfrm>
          <a:off x="5241925" y="3462124"/>
          <a:ext cx="1854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2089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462124"/>
                        <a:ext cx="1854200" cy="501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39539"/>
              </p:ext>
            </p:extLst>
          </p:nvPr>
        </p:nvGraphicFramePr>
        <p:xfrm>
          <a:off x="4422776" y="5665574"/>
          <a:ext cx="38909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2089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6" y="5665574"/>
                        <a:ext cx="3890963" cy="658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3" name="Text Box 27"/>
          <p:cNvSpPr txBox="1">
            <a:spLocks noChangeArrowheads="1"/>
          </p:cNvSpPr>
          <p:nvPr/>
        </p:nvSpPr>
        <p:spPr bwMode="auto">
          <a:xfrm>
            <a:off x="4108451" y="4203486"/>
            <a:ext cx="1268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solidFill>
                  <a:schemeClr val="hlink"/>
                </a:solidFill>
              </a:rPr>
              <a:t>orthonormal</a:t>
            </a:r>
          </a:p>
        </p:txBody>
      </p:sp>
      <p:sp>
        <p:nvSpPr>
          <p:cNvPr id="208924" name="Text Box 28"/>
          <p:cNvSpPr txBox="1">
            <a:spLocks noChangeArrowheads="1"/>
          </p:cNvSpPr>
          <p:nvPr/>
        </p:nvSpPr>
        <p:spPr bwMode="auto">
          <a:xfrm>
            <a:off x="5527676" y="4203486"/>
            <a:ext cx="1268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i="1">
                <a:solidFill>
                  <a:schemeClr val="hlink"/>
                </a:solidFill>
              </a:rPr>
              <a:t>orthonormal</a:t>
            </a:r>
          </a:p>
        </p:txBody>
      </p:sp>
    </p:spTree>
    <p:extLst>
      <p:ext uri="{BB962C8B-B14F-4D97-AF65-F5344CB8AC3E}">
        <p14:creationId xmlns:p14="http://schemas.microsoft.com/office/powerpoint/2010/main" val="23830558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10397557" y="6398232"/>
            <a:ext cx="769485" cy="365125"/>
          </a:xfrm>
        </p:spPr>
        <p:txBody>
          <a:bodyPr/>
          <a:lstStyle/>
          <a:p>
            <a:fld id="{4068C0CC-678B-491D-ADBE-4EA6CD06ECF2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VD - Interpretation #3</a:t>
            </a:r>
            <a:endParaRPr lang="en-US" sz="3200" dirty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27137"/>
            <a:ext cx="8229600" cy="4886325"/>
          </a:xfrm>
        </p:spPr>
        <p:txBody>
          <a:bodyPr/>
          <a:lstStyle/>
          <a:p>
            <a:r>
              <a:rPr lang="en-US" sz="2400" dirty="0"/>
              <a:t>In general A will also contain rotations, not just scales:</a:t>
            </a:r>
          </a:p>
        </p:txBody>
      </p:sp>
      <p:sp>
        <p:nvSpPr>
          <p:cNvPr id="211972" name="Freeform 4"/>
          <p:cNvSpPr>
            <a:spLocks/>
          </p:cNvSpPr>
          <p:nvPr/>
        </p:nvSpPr>
        <p:spPr bwMode="auto">
          <a:xfrm>
            <a:off x="5508625" y="2995614"/>
            <a:ext cx="1023938" cy="115887"/>
          </a:xfrm>
          <a:custGeom>
            <a:avLst/>
            <a:gdLst>
              <a:gd name="T0" fmla="*/ 0 w 1230"/>
              <a:gd name="T1" fmla="*/ 139 h 139"/>
              <a:gd name="T2" fmla="*/ 324 w 1230"/>
              <a:gd name="T3" fmla="*/ 25 h 139"/>
              <a:gd name="T4" fmla="*/ 834 w 1230"/>
              <a:gd name="T5" fmla="*/ 13 h 139"/>
              <a:gd name="T6" fmla="*/ 1230 w 1230"/>
              <a:gd name="T7" fmla="*/ 103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0" h="139">
                <a:moveTo>
                  <a:pt x="0" y="139"/>
                </a:moveTo>
                <a:cubicBezTo>
                  <a:pt x="92" y="92"/>
                  <a:pt x="185" y="46"/>
                  <a:pt x="324" y="25"/>
                </a:cubicBezTo>
                <a:cubicBezTo>
                  <a:pt x="463" y="4"/>
                  <a:pt x="683" y="0"/>
                  <a:pt x="834" y="13"/>
                </a:cubicBezTo>
                <a:cubicBezTo>
                  <a:pt x="985" y="26"/>
                  <a:pt x="1107" y="64"/>
                  <a:pt x="1230" y="10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5894388" y="3076576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1974" name="Oval 6"/>
          <p:cNvSpPr>
            <a:spLocks noChangeArrowheads="1"/>
          </p:cNvSpPr>
          <p:nvPr/>
        </p:nvSpPr>
        <p:spPr bwMode="auto">
          <a:xfrm>
            <a:off x="3817938" y="2484438"/>
            <a:ext cx="1185862" cy="1185862"/>
          </a:xfrm>
          <a:prstGeom prst="ellipse">
            <a:avLst/>
          </a:prstGeom>
          <a:solidFill>
            <a:srgbClr val="FFCC66">
              <a:alpha val="28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5" name="Oval 7"/>
          <p:cNvSpPr>
            <a:spLocks noChangeArrowheads="1"/>
          </p:cNvSpPr>
          <p:nvPr/>
        </p:nvSpPr>
        <p:spPr bwMode="auto">
          <a:xfrm rot="4121529">
            <a:off x="7233445" y="2429670"/>
            <a:ext cx="741363" cy="1374775"/>
          </a:xfrm>
          <a:prstGeom prst="ellipse">
            <a:avLst/>
          </a:prstGeom>
          <a:solidFill>
            <a:srgbClr val="FFCC66">
              <a:alpha val="28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1976" name="Group 8"/>
          <p:cNvGrpSpPr>
            <a:grpSpLocks/>
          </p:cNvGrpSpPr>
          <p:nvPr/>
        </p:nvGrpSpPr>
        <p:grpSpPr bwMode="auto">
          <a:xfrm rot="-1411941">
            <a:off x="3889375" y="2686050"/>
            <a:ext cx="869950" cy="425450"/>
            <a:chOff x="1538" y="1806"/>
            <a:chExt cx="548" cy="268"/>
          </a:xfrm>
        </p:grpSpPr>
        <p:sp>
          <p:nvSpPr>
            <p:cNvPr id="211977" name="Line 9"/>
            <p:cNvSpPr>
              <a:spLocks noChangeShapeType="1"/>
            </p:cNvSpPr>
            <p:nvPr/>
          </p:nvSpPr>
          <p:spPr bwMode="auto">
            <a:xfrm flipH="1" flipV="1">
              <a:off x="1538" y="1815"/>
              <a:ext cx="276" cy="254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978" name="Line 10"/>
            <p:cNvSpPr>
              <a:spLocks noChangeShapeType="1"/>
            </p:cNvSpPr>
            <p:nvPr/>
          </p:nvSpPr>
          <p:spPr bwMode="auto">
            <a:xfrm flipV="1">
              <a:off x="1814" y="1806"/>
              <a:ext cx="272" cy="26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1979" name="Line 11"/>
          <p:cNvSpPr>
            <a:spLocks noChangeShapeType="1"/>
          </p:cNvSpPr>
          <p:nvPr/>
        </p:nvSpPr>
        <p:spPr bwMode="auto">
          <a:xfrm>
            <a:off x="3413125" y="3090863"/>
            <a:ext cx="187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 flipV="1">
            <a:off x="4403725" y="2133600"/>
            <a:ext cx="0" cy="1866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1981" name="Line 13"/>
          <p:cNvSpPr>
            <a:spLocks noChangeShapeType="1"/>
          </p:cNvSpPr>
          <p:nvPr/>
        </p:nvSpPr>
        <p:spPr bwMode="auto">
          <a:xfrm>
            <a:off x="6627813" y="3090863"/>
            <a:ext cx="187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1982" name="Line 14"/>
          <p:cNvSpPr>
            <a:spLocks noChangeShapeType="1"/>
          </p:cNvSpPr>
          <p:nvPr/>
        </p:nvSpPr>
        <p:spPr bwMode="auto">
          <a:xfrm flipV="1">
            <a:off x="7618413" y="2133600"/>
            <a:ext cx="0" cy="1866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3464719" y="4820257"/>
          <a:ext cx="51831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39600" progId="Equation.DSMT4">
                  <p:embed/>
                </p:oleObj>
              </mc:Choice>
              <mc:Fallback>
                <p:oleObj name="Equation" r:id="rId2" imgW="3085920" imgH="93960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19" y="4820257"/>
                        <a:ext cx="51831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4060825" y="27352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1985" name="Text Box 17"/>
          <p:cNvSpPr txBox="1">
            <a:spLocks noChangeArrowheads="1"/>
          </p:cNvSpPr>
          <p:nvPr/>
        </p:nvSpPr>
        <p:spPr bwMode="auto">
          <a:xfrm>
            <a:off x="4489450" y="27162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1986" name="Text Box 18"/>
          <p:cNvSpPr txBox="1">
            <a:spLocks noChangeArrowheads="1"/>
          </p:cNvSpPr>
          <p:nvPr/>
        </p:nvSpPr>
        <p:spPr bwMode="auto">
          <a:xfrm>
            <a:off x="7251700" y="2808289"/>
            <a:ext cx="3529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7718425" y="2684464"/>
            <a:ext cx="3529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400" baseline="-250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11988" name="Line 20"/>
          <p:cNvSpPr>
            <a:spLocks noChangeShapeType="1"/>
          </p:cNvSpPr>
          <p:nvPr/>
        </p:nvSpPr>
        <p:spPr bwMode="auto">
          <a:xfrm rot="1722357" flipH="1" flipV="1">
            <a:off x="7408864" y="2789239"/>
            <a:ext cx="276225" cy="249237"/>
          </a:xfrm>
          <a:prstGeom prst="line">
            <a:avLst/>
          </a:prstGeom>
          <a:noFill/>
          <a:ln w="38100">
            <a:solidFill>
              <a:srgbClr val="D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1989" name="Line 21"/>
          <p:cNvSpPr>
            <a:spLocks noChangeShapeType="1"/>
          </p:cNvSpPr>
          <p:nvPr/>
        </p:nvSpPr>
        <p:spPr bwMode="auto">
          <a:xfrm rot="1722357" flipV="1">
            <a:off x="7699375" y="2727326"/>
            <a:ext cx="420688" cy="498475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1990" name="Object 22"/>
          <p:cNvGraphicFramePr>
            <a:graphicFrameLocks noChangeAspect="1"/>
          </p:cNvGraphicFramePr>
          <p:nvPr/>
        </p:nvGraphicFramePr>
        <p:xfrm>
          <a:off x="5087938" y="4097338"/>
          <a:ext cx="2011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211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097338"/>
                        <a:ext cx="2011362" cy="565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>
            <a:extLst>
              <a:ext uri="{FF2B5EF4-FFF2-40B4-BE49-F238E27FC236}">
                <a16:creationId xmlns:a16="http://schemas.microsoft.com/office/drawing/2014/main" id="{6AC524BA-1EEE-425F-923A-8823BBB75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19912"/>
              </p:ext>
            </p:extLst>
          </p:nvPr>
        </p:nvGraphicFramePr>
        <p:xfrm>
          <a:off x="8379224" y="4097338"/>
          <a:ext cx="1430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3">
                  <p:embed/>
                </p:oleObj>
              </mc:Choice>
              <mc:Fallback>
                <p:oleObj name="Equation" r:id="rId6" imgW="647640" imgH="228600" progId="Equation.3">
                  <p:embed/>
                  <p:pic>
                    <p:nvPicPr>
                      <p:cNvPr id="2078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224" y="4097338"/>
                        <a:ext cx="1430337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48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253"/>
            <a:ext cx="10515600" cy="796163"/>
          </a:xfrm>
        </p:spPr>
        <p:txBody>
          <a:bodyPr/>
          <a:lstStyle/>
          <a:p>
            <a:r>
              <a:rPr lang="en-US" dirty="0"/>
              <a:t>Singular value decomposition (SV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48715"/>
                <a:ext cx="8383438" cy="5036425"/>
              </a:xfrm>
            </p:spPr>
            <p:txBody>
              <a:bodyPr>
                <a:normAutofit fontScale="77500" lnSpcReduction="20000"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dirty="0"/>
                  <a:t>For an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matrix </a:t>
                </a:r>
                <a:r>
                  <a:rPr lang="en-US" b="1" dirty="0"/>
                  <a:t>A</a:t>
                </a:r>
                <a:r>
                  <a:rPr lang="en-US" dirty="0"/>
                  <a:t>, the following decomposition </a:t>
                </a:r>
                <a:r>
                  <a:rPr lang="en-US" b="1" dirty="0"/>
                  <a:t>always </a:t>
                </a:r>
                <a:r>
                  <a:rPr lang="en-US" dirty="0"/>
                  <a:t>exists: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lvl="1" indent="0" algn="just">
                  <a:lnSpc>
                    <a:spcPct val="120000"/>
                  </a:lnSpc>
                  <a:buNone/>
                </a:pPr>
                <a:r>
                  <a:rPr lang="en-US" sz="2000" dirty="0"/>
                  <a:t>Where,</a:t>
                </a:r>
              </a:p>
              <a:p>
                <a:pPr marL="457200" lvl="1" indent="0" algn="just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orthogonal matrix i.e.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  <a:p>
                <a:pPr marL="457200" lvl="1" indent="0" algn="just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×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orthogonal matrix i.e.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pPr marL="457200" lvl="1" indent="0" algn="just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sz="2000" dirty="0"/>
                  <a:t> is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×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and diagonal with nonnegative entries on the diagonal – called </a:t>
                </a:r>
                <a:r>
                  <a:rPr lang="en-US" sz="2000" b="1" dirty="0"/>
                  <a:t>singular values.</a:t>
                </a:r>
                <a:r>
                  <a:rPr lang="en-US" sz="20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dirty="0"/>
                  <a:t>Column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/>
                  <a:t>are the eigenvectors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(called the left singular vectors).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dirty="0"/>
                  <a:t>Columns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are the eigenvect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(called the right singular vectors)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dirty="0"/>
                  <a:t>The non - zero singular values are the positive square roots of </a:t>
                </a:r>
                <a:r>
                  <a:rPr lang="nl-NL" dirty="0"/>
                  <a:t>non - zero eigenvalues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 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48715"/>
                <a:ext cx="8383438" cy="5036425"/>
              </a:xfrm>
              <a:blipFill rotWithShape="0">
                <a:blip r:embed="rId2"/>
                <a:stretch>
                  <a:fillRect l="-873" t="-726" r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64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the SV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270001"/>
            <a:ext cx="6804804" cy="2672272"/>
          </a:xfrm>
        </p:spPr>
        <p:txBody>
          <a:bodyPr/>
          <a:lstStyle/>
          <a:p>
            <a:r>
              <a:rPr lang="en-US" dirty="0"/>
              <a:t>Image processing </a:t>
            </a:r>
          </a:p>
          <a:p>
            <a:pPr lvl="1" algn="just"/>
            <a:r>
              <a:rPr lang="en-US" dirty="0"/>
              <a:t>Suppose a satellite takes a picture, and wants to send it to earth. The picture may contain 1000 by 1000 "pixels"—little squares each with a definite color. We can code the colors, in a range between black and white, and  send back 1,000,000 numbe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6" descr="http://www.boeing.com/defense-space/space/bss/factsheets/601/measat3/03pr_01605e_hirez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3534" y="1270001"/>
            <a:ext cx="2320266" cy="247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466" y="4355534"/>
            <a:ext cx="1800225" cy="1243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460278" y="4426971"/>
          <a:ext cx="2232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914400" progId="Equation.3">
                  <p:embed/>
                </p:oleObj>
              </mc:Choice>
              <mc:Fallback>
                <p:oleObj name="Equation" r:id="rId4" imgW="2247840" imgH="9144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78" y="4426971"/>
                        <a:ext cx="2232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 rot="21021701">
            <a:off x="3329520" y="4617253"/>
            <a:ext cx="2100928" cy="384294"/>
          </a:xfrm>
          <a:custGeom>
            <a:avLst/>
            <a:gdLst>
              <a:gd name="connsiteX0" fmla="*/ 0 w 1844040"/>
              <a:gd name="connsiteY0" fmla="*/ 276860 h 383540"/>
              <a:gd name="connsiteX1" fmla="*/ 624840 w 1844040"/>
              <a:gd name="connsiteY1" fmla="*/ 17780 h 383540"/>
              <a:gd name="connsiteX2" fmla="*/ 1844040 w 1844040"/>
              <a:gd name="connsiteY2" fmla="*/ 383540 h 383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4040" h="383540">
                <a:moveTo>
                  <a:pt x="0" y="276860"/>
                </a:moveTo>
                <a:cubicBezTo>
                  <a:pt x="158750" y="138430"/>
                  <a:pt x="317500" y="0"/>
                  <a:pt x="624840" y="17780"/>
                </a:cubicBezTo>
                <a:cubicBezTo>
                  <a:pt x="932180" y="35560"/>
                  <a:pt x="1388110" y="209550"/>
                  <a:pt x="1844040" y="383540"/>
                </a:cubicBezTo>
              </a:path>
            </a:pathLst>
          </a:cu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79646" y="5735071"/>
            <a:ext cx="1439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pictur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096000" y="5735071"/>
            <a:ext cx="1441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358018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ngular value decomposition (Computati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0</a:t>
            </a:fld>
            <a:endParaRPr lang="en-US"/>
          </a:p>
        </p:txBody>
      </p:sp>
      <p:sp>
        <p:nvSpPr>
          <p:cNvPr id="29" name="Rounded Rectangle 28"/>
          <p:cNvSpPr/>
          <p:nvPr/>
        </p:nvSpPr>
        <p:spPr bwMode="auto">
          <a:xfrm>
            <a:off x="6622657" y="5153521"/>
            <a:ext cx="2592387" cy="720725"/>
          </a:xfrm>
          <a:prstGeom prst="roundRect">
            <a:avLst/>
          </a:prstGeom>
          <a:solidFill>
            <a:srgbClr val="FFD5FF"/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2372919" y="4937621"/>
            <a:ext cx="2592388" cy="1152525"/>
          </a:xfrm>
          <a:prstGeom prst="roundRect">
            <a:avLst/>
          </a:prstGeom>
          <a:solidFill>
            <a:srgbClr val="FFD5FF"/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6765532" y="4074021"/>
            <a:ext cx="2520950" cy="863600"/>
          </a:xfrm>
          <a:prstGeom prst="roundRect">
            <a:avLst/>
          </a:prstGeom>
          <a:solidFill>
            <a:srgbClr val="669999">
              <a:lumMod val="40000"/>
              <a:lumOff val="60000"/>
            </a:srgbClr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32" name="Rounded Rectangle 31"/>
          <p:cNvSpPr/>
          <p:nvPr/>
        </p:nvSpPr>
        <p:spPr bwMode="auto">
          <a:xfrm>
            <a:off x="4173144" y="2921496"/>
            <a:ext cx="6408738" cy="863600"/>
          </a:xfrm>
          <a:prstGeom prst="roundRect">
            <a:avLst/>
          </a:prstGeom>
          <a:solidFill>
            <a:srgbClr val="669999">
              <a:lumMod val="40000"/>
              <a:lumOff val="60000"/>
            </a:srgbClr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2157019" y="1192708"/>
            <a:ext cx="7129463" cy="1512888"/>
          </a:xfrm>
          <a:prstGeom prst="roundRect">
            <a:avLst/>
          </a:prstGeom>
          <a:solidFill>
            <a:srgbClr val="FFFFFF"/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445944" y="1337171"/>
          <a:ext cx="1428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3">
                  <p:embed/>
                </p:oleObj>
              </mc:Choice>
              <mc:Fallback>
                <p:oleObj name="Equation" r:id="rId2" imgW="672840" imgH="203040" progId="Equation.3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44" y="1337171"/>
                        <a:ext cx="1428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372919" y="2057896"/>
          <a:ext cx="170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03040" progId="Equation.3">
                  <p:embed/>
                </p:oleObj>
              </mc:Choice>
              <mc:Fallback>
                <p:oleObj name="Equation" r:id="rId4" imgW="799920" imgH="203040" progId="Equation.3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19" y="2057896"/>
                        <a:ext cx="170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181207" y="1626096"/>
          <a:ext cx="3771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28600" progId="Equation.3">
                  <p:embed/>
                </p:oleObj>
              </mc:Choice>
              <mc:Fallback>
                <p:oleObj name="Equation" r:id="rId6" imgW="1498320" imgH="228600" progId="Equation.3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07" y="1626096"/>
                        <a:ext cx="3771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4317607" y="3137396"/>
          <a:ext cx="2486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03040" progId="Equation.3">
                  <p:embed/>
                </p:oleObj>
              </mc:Choice>
              <mc:Fallback>
                <p:oleObj name="Equation" r:id="rId8" imgW="1002960" imgH="203040" progId="Equation.3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607" y="3137396"/>
                        <a:ext cx="2486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4462069" y="1913433"/>
            <a:ext cx="647700" cy="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4101707" y="1337171"/>
          <a:ext cx="28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711000" progId="Equation.3">
                  <p:embed/>
                </p:oleObj>
              </mc:Choice>
              <mc:Fallback>
                <p:oleObj name="Equation" r:id="rId10" imgW="190440" imgH="711000" progId="Equation.3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07" y="1337171"/>
                        <a:ext cx="284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7054457" y="4289921"/>
          <a:ext cx="1997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79360" progId="Equation.3">
                  <p:embed/>
                </p:oleObj>
              </mc:Choice>
              <mc:Fallback>
                <p:oleObj name="Equation" r:id="rId12" imgW="1104840" imgH="279360" progId="Equation.3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457" y="4289921"/>
                        <a:ext cx="1997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 bwMode="auto">
          <a:xfrm>
            <a:off x="2193532" y="3785096"/>
            <a:ext cx="3492500" cy="720725"/>
          </a:xfrm>
          <a:prstGeom prst="roundRect">
            <a:avLst/>
          </a:prstGeom>
          <a:solidFill>
            <a:srgbClr val="FFD5FF"/>
          </a:solidFill>
          <a:ln w="25400" cap="flat" cmpd="sng" algn="ctr">
            <a:solidFill>
              <a:srgbClr val="99CCFF">
                <a:shade val="50000"/>
              </a:srgbClr>
            </a:solidFill>
            <a:prstDash val="soli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2242744" y="3929558"/>
          <a:ext cx="3298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28600" progId="Equation.3">
                  <p:embed/>
                </p:oleObj>
              </mc:Choice>
              <mc:Fallback>
                <p:oleObj name="Equation" r:id="rId14" imgW="1498320" imgH="228600" progId="Equation.3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744" y="3929558"/>
                        <a:ext cx="3298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3022207" y="2561133"/>
            <a:ext cx="215900" cy="1152525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>
          <a:xfrm>
            <a:off x="3525444" y="4434383"/>
            <a:ext cx="73025" cy="64770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2661844" y="5082083"/>
          <a:ext cx="207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03040" progId="Equation.3">
                  <p:embed/>
                </p:oleObj>
              </mc:Choice>
              <mc:Fallback>
                <p:oleObj name="Equation" r:id="rId16" imgW="977760" imgH="203040" progId="Equation.3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844" y="5082083"/>
                        <a:ext cx="2076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6909994" y="5226546"/>
          <a:ext cx="1997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279360" progId="Equation.3">
                  <p:embed/>
                </p:oleObj>
              </mc:Choice>
              <mc:Fallback>
                <p:oleObj name="Equation" r:id="rId18" imgW="1104840" imgH="279360" progId="Equation.3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994" y="5226546"/>
                        <a:ext cx="1997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H="1">
            <a:off x="5470132" y="2345233"/>
            <a:ext cx="719137" cy="720725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313219" y="3107233"/>
          <a:ext cx="28336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28600" progId="Equation.3">
                  <p:embed/>
                </p:oleObj>
              </mc:Choice>
              <mc:Fallback>
                <p:oleObj name="Equation" r:id="rId20" imgW="1143000" imgH="22860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219" y="3107233"/>
                        <a:ext cx="28336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5901932" y="3713658"/>
            <a:ext cx="1152525" cy="720725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50" name="Straight Arrow Connector 49"/>
          <p:cNvCxnSpPr>
            <a:endCxn id="29" idx="1"/>
          </p:cNvCxnSpPr>
          <p:nvPr/>
        </p:nvCxnSpPr>
        <p:spPr>
          <a:xfrm>
            <a:off x="4677969" y="5513883"/>
            <a:ext cx="1944688" cy="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2517382" y="5585321"/>
          <a:ext cx="2232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28600" progId="Equation.3">
                  <p:embed/>
                </p:oleObj>
              </mc:Choice>
              <mc:Fallback>
                <p:oleObj name="Equation" r:id="rId22" imgW="1143000" imgH="228600" progId="Equation.3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82" y="5585321"/>
                        <a:ext cx="2232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12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253"/>
            <a:ext cx="10515600" cy="796163"/>
          </a:xfrm>
        </p:spPr>
        <p:txBody>
          <a:bodyPr/>
          <a:lstStyle/>
          <a:p>
            <a:r>
              <a:rPr lang="en-US" dirty="0"/>
              <a:t>Singular value decomposition (SV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34440"/>
                <a:ext cx="7318248" cy="5330952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400" dirty="0"/>
                  <a:t>If onl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m:rPr>
                        <m:sty m:val="p"/>
                      </m:rPr>
                      <a:rPr lang="en-US" sz="2400" i="1" dirty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singular values are nonzero, the SVD can be represented in </a:t>
                </a:r>
                <a:r>
                  <a:rPr lang="en-US" sz="2400" b="1" dirty="0"/>
                  <a:t>reduced</a:t>
                </a:r>
                <a:br>
                  <a:rPr lang="en-US" sz="2400" b="1" dirty="0"/>
                </a:br>
                <a:r>
                  <a:rPr lang="en-US" sz="2400" b="1" dirty="0"/>
                  <a:t>form </a:t>
                </a:r>
                <a:r>
                  <a:rPr lang="en-US" sz="2400" dirty="0"/>
                  <a:t>as follows: </a:t>
                </a:r>
              </a:p>
              <a:p>
                <a:pPr marL="2743200" lvl="6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Σ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2743200" lvl="6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2743200" lvl="6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2743200" lvl="6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34440"/>
                <a:ext cx="7318248" cy="5330952"/>
              </a:xfrm>
              <a:blipFill rotWithShape="0">
                <a:blip r:embed="rId2"/>
                <a:stretch>
                  <a:fillRect l="-1167" t="-114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60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368B9-1EBD-40B5-BA7B-68F0371D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rst, we compute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by finding the eigenvalue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etting determina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det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𝟐𝟐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= (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dirty="0"/>
                  <a:t>, </a:t>
                </a:r>
                <a:r>
                  <a:rPr lang="en-US" dirty="0"/>
                  <a:t>so the singular values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i="1" dirty="0" smtClean="0">
                        <a:latin typeface="Cambria Math" panose="02040503050406030204" pitchFamily="18" charset="0"/>
                      </a:rPr>
                      <m:t> = √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l-GR" i="1" dirty="0" smtClean="0">
                        <a:latin typeface="Cambria Math" panose="02040503050406030204" pitchFamily="18" charset="0"/>
                      </a:rPr>
                      <m:t> = √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l-GR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80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A3EE9-A14C-454D-94DA-482902A6F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16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368B9-1EBD-40B5-BA7B-68F0371D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o calculate the eigen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𝑨𝒗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𝝀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ich is true for lots of values, so we’ll p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1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−1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imilarly,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x1 = 1 and x2 = 1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A3EE9-A14C-454D-94DA-482902A6F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5303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368B9-1EBD-40B5-BA7B-68F0371D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inally, we have to convert this matrix into an orthogonal matrix which we do by applying the </a:t>
                </a:r>
                <a:r>
                  <a:rPr lang="en-US" b="0" i="1" dirty="0"/>
                  <a:t>Gram-Schmidt orthonormalization </a:t>
                </a:r>
                <a:r>
                  <a:rPr lang="en-US" dirty="0"/>
                  <a:t>process to the column vector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can be calculated by following the same process by calculating the eigenvect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A3EE9-A14C-454D-94DA-482902A6F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0718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368B9-1EBD-40B5-BA7B-68F0371D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can be calculated by following the same process by calculating the eigenvect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A3EE9-A14C-454D-94DA-482902A6F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5877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368B9-1EBD-40B5-BA7B-68F0371DE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VD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11034252" cy="4906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/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𝒎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𝑺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F005F1-FAD7-4A2D-894C-84C176377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11034252" cy="4906963"/>
              </a:xfrm>
              <a:blipFill>
                <a:blip r:embed="rId2"/>
                <a:stretch>
                  <a:fillRect t="-2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A3EE9-A14C-454D-94DA-482902A6F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378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225675" y="3276600"/>
            <a:ext cx="1905000" cy="2286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876800" y="3276600"/>
            <a:ext cx="1371600" cy="2286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382000" y="3276600"/>
            <a:ext cx="1905000" cy="121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629400" y="3276600"/>
            <a:ext cx="1371600" cy="121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0" y="1989139"/>
            <a:ext cx="465192" cy="635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600" b="1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9067801" y="1989139"/>
            <a:ext cx="607859" cy="635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600" b="1">
                <a:solidFill>
                  <a:srgbClr val="000066"/>
                </a:solidFill>
              </a:rPr>
              <a:t>V</a:t>
            </a:r>
            <a:r>
              <a:rPr lang="en-US" sz="3600" baseline="30000">
                <a:solidFill>
                  <a:srgbClr val="000066"/>
                </a:solidFill>
              </a:rPr>
              <a:t>T</a:t>
            </a:r>
            <a:endParaRPr lang="en-US" sz="3600" b="1">
              <a:solidFill>
                <a:srgbClr val="000066"/>
              </a:solidFill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286625" y="1966913"/>
            <a:ext cx="4699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800" b="1">
                <a:solidFill>
                  <a:srgbClr val="000066"/>
                </a:solidFill>
                <a:sym typeface="Symbol" pitchFamily="18" charset="2"/>
              </a:rPr>
              <a:t>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562600" y="1989139"/>
            <a:ext cx="486030" cy="635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600" b="1">
                <a:solidFill>
                  <a:srgbClr val="000066"/>
                </a:solidFill>
              </a:rPr>
              <a:t>U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267200" y="1989139"/>
            <a:ext cx="413896" cy="635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600" b="1">
                <a:solidFill>
                  <a:srgbClr val="000066"/>
                </a:solidFill>
              </a:rPr>
              <a:t>=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752601" y="5521326"/>
            <a:ext cx="788999" cy="333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1600">
                <a:solidFill>
                  <a:srgbClr val="000066"/>
                </a:solidFill>
              </a:rPr>
              <a:t>objects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140075" y="3006726"/>
            <a:ext cx="869020" cy="333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1600">
                <a:solidFill>
                  <a:srgbClr val="000066"/>
                </a:solidFill>
              </a:rPr>
              <a:t>features</a:t>
            </a: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410200" y="327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6629400" y="3276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7162800" y="3276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6629400" y="3733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8382000" y="3733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8686801" y="3355975"/>
            <a:ext cx="1137619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significant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8915400" y="3903663"/>
            <a:ext cx="686406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noise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 rot="-5400000">
            <a:off x="5483716" y="4159904"/>
            <a:ext cx="686406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noise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239000" y="3889375"/>
            <a:ext cx="686406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noise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 rot="-5400000">
            <a:off x="4572310" y="4124185"/>
            <a:ext cx="1137619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significant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629400" y="3355975"/>
            <a:ext cx="494046" cy="36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/>
              <a:t>sig.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4286250" y="4010026"/>
            <a:ext cx="413896" cy="635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3600" b="1"/>
              <a:t>=</a:t>
            </a:r>
          </a:p>
        </p:txBody>
      </p:sp>
      <p:sp>
        <p:nvSpPr>
          <p:cNvPr id="16409" name="Rectangle 2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SVD and Rank-</a:t>
            </a:r>
            <a:r>
              <a:rPr lang="en-US" b="1" dirty="0">
                <a:solidFill>
                  <a:schemeClr val="accent2"/>
                </a:solidFill>
              </a:rPr>
              <a:t>k</a:t>
            </a:r>
            <a:r>
              <a:rPr lang="en-US" i="1" dirty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approxim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3861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46253"/>
                <a:ext cx="10515600" cy="796163"/>
              </a:xfrm>
            </p:spPr>
            <p:txBody>
              <a:bodyPr/>
              <a:lstStyle/>
              <a:p>
                <a:r>
                  <a:rPr lang="en-US" dirty="0"/>
                  <a:t>Rank-</a:t>
                </a:r>
                <a:r>
                  <a:rPr lang="en-US" b="1" dirty="0">
                    <a:solidFill>
                      <a:schemeClr val="accent2"/>
                    </a:solidFill>
                  </a:rPr>
                  <a:t>k</a:t>
                </a:r>
                <a:r>
                  <a:rPr lang="en-US" dirty="0"/>
                  <a:t> approximat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46253"/>
                <a:ext cx="10515600" cy="796163"/>
              </a:xfrm>
              <a:blipFill rotWithShape="0">
                <a:blip r:embed="rId3"/>
                <a:stretch>
                  <a:fillRect l="-2087" t="-11450" b="-22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5572" y="2235453"/>
                <a:ext cx="4235196" cy="3739896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sz="24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sz="2400" b="1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: Orthogonal matrix containing the top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k</a:t>
                </a:r>
                <a:r>
                  <a:rPr lang="en-US" sz="2400" dirty="0"/>
                  <a:t> left (right) singular vectors of </a:t>
                </a:r>
                <a:r>
                  <a:rPr lang="en-US" sz="2400" b="1" dirty="0">
                    <a:solidFill>
                      <a:schemeClr val="accent2"/>
                    </a:solidFill>
                  </a:rPr>
                  <a:t>A</a:t>
                </a:r>
                <a:r>
                  <a:rPr lang="en-US" sz="2400" dirty="0"/>
                  <a:t>.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endParaRPr lang="en-US" sz="2400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chemeClr val="accent2"/>
                    </a:solidFill>
                  </a:rPr>
                  <a:t>: </a:t>
                </a:r>
                <a:r>
                  <a:rPr lang="en-US" sz="2400" dirty="0"/>
                  <a:t>diagonal matrix containing the top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k</a:t>
                </a:r>
                <a:r>
                  <a:rPr lang="en-US" sz="2400" dirty="0"/>
                  <a:t> singular values of </a:t>
                </a:r>
                <a:r>
                  <a:rPr lang="en-US" sz="2400" b="1" dirty="0">
                    <a:solidFill>
                      <a:schemeClr val="accent2"/>
                    </a:solidFill>
                  </a:rPr>
                  <a:t>A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endParaRPr lang="en-US" sz="2400" b="1" dirty="0">
                  <a:solidFill>
                    <a:schemeClr val="accent2"/>
                  </a:solidFill>
                </a:endParaRP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chemeClr val="accent2"/>
                    </a:solidFill>
                  </a:rPr>
                  <a:t> </a:t>
                </a:r>
                <a:r>
                  <a:rPr lang="en-US" sz="2400" dirty="0"/>
                  <a:t>is an </a:t>
                </a:r>
                <a:r>
                  <a:rPr lang="en-US" sz="2400" dirty="0">
                    <a:solidFill>
                      <a:srgbClr val="0070C0"/>
                    </a:solidFill>
                  </a:rPr>
                  <a:t>approximation</a:t>
                </a:r>
                <a:r>
                  <a:rPr lang="en-US" sz="2400" dirty="0"/>
                  <a:t> of</a:t>
                </a:r>
                <a:r>
                  <a:rPr lang="en-US" sz="2400" b="1" dirty="0">
                    <a:solidFill>
                      <a:schemeClr val="accent2"/>
                    </a:solidFill>
                  </a:rPr>
                  <a:t> A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5572" y="2235453"/>
                <a:ext cx="4235196" cy="3739896"/>
              </a:xfrm>
              <a:blipFill rotWithShape="0">
                <a:blip r:embed="rId4"/>
                <a:stretch>
                  <a:fillRect l="-1871" t="-1468" r="-2302" b="-6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70576" y="2322576"/>
            <a:ext cx="64198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5827776" y="4245040"/>
            <a:ext cx="9144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b="1"/>
              <a:t>n x d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7656576" y="4245040"/>
            <a:ext cx="9144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b="1"/>
              <a:t>n x k</a:t>
            </a: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9028176" y="4245040"/>
            <a:ext cx="9144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b="1"/>
              <a:t>k x k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10552176" y="4245040"/>
            <a:ext cx="91440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b="1"/>
              <a:t>k x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518785" y="5202936"/>
                <a:ext cx="6123432" cy="6096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Calibri" pitchFamily="34" charset="0"/>
                  <a:buNone/>
                </a:pPr>
                <a:r>
                  <a:rPr lang="en-US" sz="3200" b="1" dirty="0">
                    <a:solidFill>
                      <a:schemeClr val="tx1"/>
                    </a:solidFill>
                  </a:rPr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32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3200" dirty="0"/>
                  <a:t> the 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best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/>
                  <a:t>approximation of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3200" b="1" dirty="0">
                    <a:solidFill>
                      <a:schemeClr val="accent2"/>
                    </a:solidFill>
                  </a:rPr>
                  <a:t> </a:t>
                </a:r>
                <a:r>
                  <a:rPr lang="en-US" sz="3200" b="1" dirty="0">
                    <a:solidFill>
                      <a:srgbClr val="C00000"/>
                    </a:solidFill>
                  </a:rPr>
                  <a:t>?</a:t>
                </a:r>
                <a:endParaRPr lang="en-US" sz="3200" baseline="-25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8785" y="5202936"/>
                <a:ext cx="6123432" cy="609600"/>
              </a:xfrm>
              <a:prstGeom prst="rect">
                <a:avLst/>
              </a:prstGeom>
              <a:blipFill rotWithShape="0">
                <a:blip r:embed="rId6"/>
                <a:stretch>
                  <a:fillRect l="-1787" t="-9804" r="-1688" b="-28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67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Best Rank-</a:t>
                </a:r>
                <a:r>
                  <a:rPr lang="en-US" b="1" dirty="0">
                    <a:solidFill>
                      <a:schemeClr val="accent2"/>
                    </a:solidFill>
                  </a:rPr>
                  <a:t>k</a:t>
                </a:r>
                <a:r>
                  <a:rPr lang="en-US" dirty="0"/>
                  <a:t> approximat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sz="3100" dirty="0"/>
                  <a:t>Eckart-Young theorem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  <a:blipFill>
                <a:blip r:embed="rId3"/>
                <a:stretch>
                  <a:fillRect l="-2623" t="-29008" b="-32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9225" y="1424685"/>
                <a:ext cx="4216073" cy="3923692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Let A and B be an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matrices, with B having rank k. Then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b="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9225" y="1424685"/>
                <a:ext cx="4216073" cy="3923692"/>
              </a:xfrm>
              <a:blipFill>
                <a:blip r:embed="rId4"/>
                <a:stretch>
                  <a:fillRect l="-2026" t="-1400" r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7694366" y="1068865"/>
                <a:ext cx="4216073" cy="49316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Frobenius Norm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366" y="1068865"/>
                <a:ext cx="4216073" cy="4931665"/>
              </a:xfrm>
              <a:prstGeom prst="rect">
                <a:avLst/>
              </a:prstGeom>
              <a:blipFill>
                <a:blip r:embed="rId5"/>
                <a:stretch>
                  <a:fillRect l="-1879" t="-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AA876116-C36E-4FC5-8392-1665699511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9529522"/>
              </p:ext>
            </p:extLst>
          </p:nvPr>
        </p:nvGraphicFramePr>
        <p:xfrm>
          <a:off x="396234" y="3812521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223C3A0-4853-4D5E-81D1-9B1F930520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569225"/>
              </p:ext>
            </p:extLst>
          </p:nvPr>
        </p:nvGraphicFramePr>
        <p:xfrm>
          <a:off x="2406208" y="3812521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4950586-3F86-4614-8866-CB18854012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03195"/>
              </p:ext>
            </p:extLst>
          </p:nvPr>
        </p:nvGraphicFramePr>
        <p:xfrm>
          <a:off x="4416182" y="3812521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/>
              <p:nvPr/>
            </p:nvSpPr>
            <p:spPr>
              <a:xfrm>
                <a:off x="2672080" y="4889866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080" y="4889866"/>
                <a:ext cx="7010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/>
              <p:nvPr/>
            </p:nvSpPr>
            <p:spPr>
              <a:xfrm>
                <a:off x="4630583" y="4913707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83" y="4913707"/>
                <a:ext cx="7010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465FC6-17DC-43FC-9DC6-07BCEEBFA329}"/>
              </a:ext>
            </a:extLst>
          </p:cNvPr>
          <p:cNvSpPr txBox="1"/>
          <p:nvPr/>
        </p:nvSpPr>
        <p:spPr>
          <a:xfrm>
            <a:off x="2514909" y="3414186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D33199-9BCF-4425-AD86-E516E5ACD3D4}"/>
              </a:ext>
            </a:extLst>
          </p:cNvPr>
          <p:cNvSpPr txBox="1"/>
          <p:nvPr/>
        </p:nvSpPr>
        <p:spPr>
          <a:xfrm>
            <a:off x="473367" y="3401709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AB610D-85E4-496A-A328-3127663F65AA}"/>
              </a:ext>
            </a:extLst>
          </p:cNvPr>
          <p:cNvSpPr txBox="1"/>
          <p:nvPr/>
        </p:nvSpPr>
        <p:spPr>
          <a:xfrm>
            <a:off x="4554175" y="3421325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/>
              <p:nvPr/>
            </p:nvSpPr>
            <p:spPr>
              <a:xfrm>
                <a:off x="419873" y="4912701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73" y="4912701"/>
                <a:ext cx="70104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/>
              <p:nvPr/>
            </p:nvSpPr>
            <p:spPr>
              <a:xfrm>
                <a:off x="-20853" y="5348377"/>
                <a:ext cx="3716854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853" y="5348377"/>
                <a:ext cx="3716854" cy="9106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5A94D8F-6CD6-4475-A0BA-9A8CAE45C782}"/>
                  </a:ext>
                </a:extLst>
              </p:cNvPr>
              <p:cNvSpPr txBox="1"/>
              <p:nvPr/>
            </p:nvSpPr>
            <p:spPr>
              <a:xfrm>
                <a:off x="87086" y="6209076"/>
                <a:ext cx="10452578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nary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.744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5A94D8F-6CD6-4475-A0BA-9A8CAE45C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" y="6209076"/>
                <a:ext cx="10452578" cy="9106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978A1D9-1476-4102-8E2D-EA1329B570E9}"/>
                  </a:ext>
                </a:extLst>
              </p:cNvPr>
              <p:cNvSpPr txBox="1"/>
              <p:nvPr/>
            </p:nvSpPr>
            <p:spPr>
              <a:xfrm>
                <a:off x="3189813" y="5517865"/>
                <a:ext cx="7205472" cy="435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.123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978A1D9-1476-4102-8E2D-EA1329B57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813" y="5517865"/>
                <a:ext cx="7205472" cy="4354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3C06DB-5A62-4BBC-97AE-92A13E5CC845}"/>
                  </a:ext>
                </a:extLst>
              </p:cNvPr>
              <p:cNvSpPr txBox="1"/>
              <p:nvPr/>
            </p:nvSpPr>
            <p:spPr>
              <a:xfrm>
                <a:off x="10029765" y="5611609"/>
                <a:ext cx="2246195" cy="415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000"/>
                        <m:t>i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the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ith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non</m:t>
                      </m:r>
                      <m:r>
                        <m:rPr>
                          <m:nor/>
                        </m:rPr>
                        <a:rPr lang="en-US" sz="1000"/>
                        <m:t>-</m:t>
                      </m:r>
                      <m:r>
                        <m:rPr>
                          <m:nor/>
                        </m:rPr>
                        <a:rPr lang="en-US" sz="1000"/>
                        <m:t>zero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eigenvalue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of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sSup>
                        <m:sSupPr>
                          <m:ctrlPr>
                            <a:rPr lang="en-US" sz="1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𝑐𝑜𝑛𝑗𝑢𝑔𝑎𝑡𝑒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𝑡𝑟𝑎𝑛𝑠𝑝𝑜𝑠𝑒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43C06DB-5A62-4BBC-97AE-92A13E5CC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765" y="5611609"/>
                <a:ext cx="2246195" cy="4153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30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the SVD: Image process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451785" cy="3934905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/>
              <a:t>It is better to find the essential information in the 1000 by 1000 matrix, and send only that. </a:t>
            </a:r>
          </a:p>
          <a:p>
            <a:pPr algn="just"/>
            <a:r>
              <a:rPr lang="en-US" dirty="0"/>
              <a:t>Typically, some are significant and others are extremely small. </a:t>
            </a:r>
          </a:p>
          <a:p>
            <a:pPr algn="just"/>
            <a:r>
              <a:rPr lang="en-US" dirty="0"/>
              <a:t>If we keep 60 and throw away  940, then we send only the corresponding 60 columns of  U, and  V. </a:t>
            </a:r>
          </a:p>
          <a:p>
            <a:pPr algn="just"/>
            <a:r>
              <a:rPr lang="en-US" dirty="0"/>
              <a:t>If only 60 terms are kept,  we send 60 times 2000 numbers instead of a million. </a:t>
            </a:r>
          </a:p>
          <a:p>
            <a:pPr algn="just"/>
            <a:r>
              <a:rPr lang="en-US" dirty="0"/>
              <a:t>The other 940 columns are multiplied by  small singular values that are being ignored. In  fact, we can do the matrix multiplication as columns times rows: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37536" y="5393818"/>
          <a:ext cx="5853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3">
                  <p:embed/>
                </p:oleObj>
              </mc:Choice>
              <mc:Fallback>
                <p:oleObj name="Equation" r:id="rId2" imgW="205740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36" y="5393818"/>
                        <a:ext cx="5853112" cy="647700"/>
                      </a:xfrm>
                      <a:prstGeom prst="rect">
                        <a:avLst/>
                      </a:prstGeom>
                      <a:solidFill>
                        <a:srgbClr val="DAFF7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1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Best Rank-</a:t>
                </a:r>
                <a:r>
                  <a:rPr lang="en-US" b="1" dirty="0">
                    <a:solidFill>
                      <a:schemeClr val="accent2"/>
                    </a:solidFill>
                  </a:rPr>
                  <a:t>k</a:t>
                </a:r>
                <a:r>
                  <a:rPr lang="en-US" dirty="0"/>
                  <a:t> approximat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sz="3100" dirty="0"/>
                  <a:t>Eckart-Young theorem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  <a:blipFill rotWithShape="0">
                <a:blip r:embed="rId3"/>
                <a:stretch>
                  <a:fillRect l="-2623" t="-29008" b="-32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9225" y="1424685"/>
                <a:ext cx="4216073" cy="1504588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Let A and B be an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matrices, with B having rank k. Then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b="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9225" y="1424685"/>
                <a:ext cx="4216073" cy="1504588"/>
              </a:xfrm>
              <a:blipFill>
                <a:blip r:embed="rId4"/>
                <a:stretch>
                  <a:fillRect l="-2026" t="-3644" r="-2171" b="-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AA876116-C36E-4FC5-8392-1665699511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2626282"/>
              </p:ext>
            </p:extLst>
          </p:nvPr>
        </p:nvGraphicFramePr>
        <p:xfrm>
          <a:off x="348112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223C3A0-4853-4D5E-81D1-9B1F930520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312561"/>
              </p:ext>
            </p:extLst>
          </p:nvPr>
        </p:nvGraphicFramePr>
        <p:xfrm>
          <a:off x="2358086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4950586-3F86-4614-8866-CB18854012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3531353"/>
              </p:ext>
            </p:extLst>
          </p:nvPr>
        </p:nvGraphicFramePr>
        <p:xfrm>
          <a:off x="4368060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/>
              <p:nvPr/>
            </p:nvSpPr>
            <p:spPr>
              <a:xfrm>
                <a:off x="2720206" y="4497985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206" y="4497985"/>
                <a:ext cx="70104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/>
              <p:nvPr/>
            </p:nvSpPr>
            <p:spPr>
              <a:xfrm>
                <a:off x="4678709" y="4521826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709" y="4521826"/>
                <a:ext cx="7010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465FC6-17DC-43FC-9DC6-07BCEEBFA329}"/>
              </a:ext>
            </a:extLst>
          </p:cNvPr>
          <p:cNvSpPr txBox="1"/>
          <p:nvPr/>
        </p:nvSpPr>
        <p:spPr>
          <a:xfrm>
            <a:off x="2514909" y="3022305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D33199-9BCF-4425-AD86-E516E5ACD3D4}"/>
              </a:ext>
            </a:extLst>
          </p:cNvPr>
          <p:cNvSpPr txBox="1"/>
          <p:nvPr/>
        </p:nvSpPr>
        <p:spPr>
          <a:xfrm>
            <a:off x="473367" y="3009828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AB610D-85E4-496A-A328-3127663F65AA}"/>
              </a:ext>
            </a:extLst>
          </p:cNvPr>
          <p:cNvSpPr txBox="1"/>
          <p:nvPr/>
        </p:nvSpPr>
        <p:spPr>
          <a:xfrm>
            <a:off x="4554175" y="3029444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/>
              <p:nvPr/>
            </p:nvSpPr>
            <p:spPr>
              <a:xfrm>
                <a:off x="467999" y="4520820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99" y="4520820"/>
                <a:ext cx="7010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/>
              <p:nvPr/>
            </p:nvSpPr>
            <p:spPr>
              <a:xfrm>
                <a:off x="91441" y="5348377"/>
                <a:ext cx="11422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1" y="5348377"/>
                <a:ext cx="11422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Table 7">
            <a:extLst>
              <a:ext uri="{FF2B5EF4-FFF2-40B4-BE49-F238E27FC236}">
                <a16:creationId xmlns:a16="http://schemas.microsoft.com/office/drawing/2014/main" id="{75DCE884-F615-4168-9B4A-ACB27E9CBD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001679"/>
              </p:ext>
            </p:extLst>
          </p:nvPr>
        </p:nvGraphicFramePr>
        <p:xfrm>
          <a:off x="1182915" y="496862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AF6832-F7D8-473E-8A35-5F0CB95C35E2}"/>
                  </a:ext>
                </a:extLst>
              </p:cNvPr>
              <p:cNvSpPr txBox="1"/>
              <p:nvPr/>
            </p:nvSpPr>
            <p:spPr>
              <a:xfrm>
                <a:off x="3289044" y="5385339"/>
                <a:ext cx="3032682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lit/>
                                      <m:sty m:val="p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AF6832-F7D8-473E-8A35-5F0CB95C3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044" y="5385339"/>
                <a:ext cx="3032682" cy="427746"/>
              </a:xfrm>
              <a:prstGeom prst="rect">
                <a:avLst/>
              </a:prstGeom>
              <a:blipFill>
                <a:blip r:embed="rId9"/>
                <a:stretch>
                  <a:fillRect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197F4A4-F952-4734-91E9-479CB759E027}"/>
                  </a:ext>
                </a:extLst>
              </p:cNvPr>
              <p:cNvSpPr txBox="1"/>
              <p:nvPr/>
            </p:nvSpPr>
            <p:spPr>
              <a:xfrm>
                <a:off x="6114758" y="5414546"/>
                <a:ext cx="2042272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+4+8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197F4A4-F952-4734-91E9-479CB759E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758" y="5414546"/>
                <a:ext cx="2042272" cy="4075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7F1765-23DD-4EB5-8AB3-029DF4614B21}"/>
                  </a:ext>
                </a:extLst>
              </p:cNvPr>
              <p:cNvSpPr txBox="1"/>
              <p:nvPr/>
            </p:nvSpPr>
            <p:spPr>
              <a:xfrm>
                <a:off x="7268509" y="5935846"/>
                <a:ext cx="15845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7F1765-23DD-4EB5-8AB3-029DF4614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509" y="5935846"/>
                <a:ext cx="1584537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8F04ADF-8327-4AAA-B967-555C1D04FF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94366" y="1068866"/>
                <a:ext cx="4216073" cy="42795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Frobenius Norm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8F04ADF-8327-4AAA-B967-555C1D04F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366" y="1068866"/>
                <a:ext cx="4216073" cy="4279512"/>
              </a:xfrm>
              <a:prstGeom prst="rect">
                <a:avLst/>
              </a:prstGeom>
              <a:blipFill>
                <a:blip r:embed="rId12"/>
                <a:stretch>
                  <a:fillRect l="-1879" t="-1994" b="-7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422197-6DAA-4140-BA30-CEFA2DF888BF}"/>
                  </a:ext>
                </a:extLst>
              </p:cNvPr>
              <p:cNvSpPr txBox="1"/>
              <p:nvPr/>
            </p:nvSpPr>
            <p:spPr>
              <a:xfrm>
                <a:off x="9664244" y="5614718"/>
                <a:ext cx="2246195" cy="415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000"/>
                        <m:t>i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the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ith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non</m:t>
                      </m:r>
                      <m:r>
                        <m:rPr>
                          <m:nor/>
                        </m:rPr>
                        <a:rPr lang="en-US" sz="1000"/>
                        <m:t>-</m:t>
                      </m:r>
                      <m:r>
                        <m:rPr>
                          <m:nor/>
                        </m:rPr>
                        <a:rPr lang="en-US" sz="1000"/>
                        <m:t>zero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eigenvalue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of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sSup>
                        <m:sSupPr>
                          <m:ctrlPr>
                            <a:rPr lang="en-US" sz="1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𝑐𝑜𝑛𝑗𝑢𝑔𝑎𝑡𝑒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𝑡𝑟𝑎𝑛𝑠𝑝𝑜𝑠𝑒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422197-6DAA-4140-BA30-CEFA2DF88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244" y="5614718"/>
                <a:ext cx="2246195" cy="4153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81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Best Rank-</a:t>
                </a:r>
                <a:r>
                  <a:rPr lang="en-US" b="1" dirty="0">
                    <a:solidFill>
                      <a:schemeClr val="accent2"/>
                    </a:solidFill>
                  </a:rPr>
                  <a:t>k</a:t>
                </a:r>
                <a:r>
                  <a:rPr lang="en-US" dirty="0"/>
                  <a:t> approximat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sz="3100" dirty="0"/>
                  <a:t>Eckart-Young theorem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  <a:blipFill>
                <a:blip r:embed="rId3"/>
                <a:stretch>
                  <a:fillRect l="-2623" t="-29008" b="-32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9225" y="1424685"/>
                <a:ext cx="4216073" cy="1504588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Let A and B be an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matrices, with B having rank k. Then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b="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9225" y="1424685"/>
                <a:ext cx="4216073" cy="1504588"/>
              </a:xfrm>
              <a:blipFill>
                <a:blip r:embed="rId4"/>
                <a:stretch>
                  <a:fillRect l="-2026" t="-3644" r="-2171" b="-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AA876116-C36E-4FC5-8392-166569951140}"/>
              </a:ext>
            </a:extLst>
          </p:cNvPr>
          <p:cNvGraphicFramePr>
            <a:graphicFrameLocks noGrp="1"/>
          </p:cNvGraphicFramePr>
          <p:nvPr/>
        </p:nvGraphicFramePr>
        <p:xfrm>
          <a:off x="348112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223C3A0-4853-4D5E-81D1-9B1F930520B9}"/>
              </a:ext>
            </a:extLst>
          </p:cNvPr>
          <p:cNvGraphicFramePr>
            <a:graphicFrameLocks noGrp="1"/>
          </p:cNvGraphicFramePr>
          <p:nvPr/>
        </p:nvGraphicFramePr>
        <p:xfrm>
          <a:off x="2358086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A4950586-3F86-4614-8866-CB188540128E}"/>
              </a:ext>
            </a:extLst>
          </p:cNvPr>
          <p:cNvGraphicFramePr>
            <a:graphicFrameLocks noGrp="1"/>
          </p:cNvGraphicFramePr>
          <p:nvPr/>
        </p:nvGraphicFramePr>
        <p:xfrm>
          <a:off x="4368060" y="342064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/>
              <p:nvPr/>
            </p:nvSpPr>
            <p:spPr>
              <a:xfrm>
                <a:off x="2720206" y="4497985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F6283B-BAD5-4A23-92F9-7FEBDF753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206" y="4497985"/>
                <a:ext cx="70104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/>
              <p:nvPr/>
            </p:nvSpPr>
            <p:spPr>
              <a:xfrm>
                <a:off x="4678709" y="4521826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61F136-F0BE-4D8C-8385-BA5FFFBA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709" y="4521826"/>
                <a:ext cx="7010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E465FC6-17DC-43FC-9DC6-07BCEEBFA329}"/>
              </a:ext>
            </a:extLst>
          </p:cNvPr>
          <p:cNvSpPr txBox="1"/>
          <p:nvPr/>
        </p:nvSpPr>
        <p:spPr>
          <a:xfrm>
            <a:off x="2514909" y="3022305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D33199-9BCF-4425-AD86-E516E5ACD3D4}"/>
              </a:ext>
            </a:extLst>
          </p:cNvPr>
          <p:cNvSpPr txBox="1"/>
          <p:nvPr/>
        </p:nvSpPr>
        <p:spPr>
          <a:xfrm>
            <a:off x="473367" y="3009828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AB610D-85E4-496A-A328-3127663F65AA}"/>
              </a:ext>
            </a:extLst>
          </p:cNvPr>
          <p:cNvSpPr txBox="1"/>
          <p:nvPr/>
        </p:nvSpPr>
        <p:spPr>
          <a:xfrm>
            <a:off x="4554175" y="3029444"/>
            <a:ext cx="10885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RANK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/>
              <p:nvPr/>
            </p:nvSpPr>
            <p:spPr>
              <a:xfrm>
                <a:off x="467999" y="4520820"/>
                <a:ext cx="701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8B3A68E-8F62-4F17-AC10-9DFEA5B56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99" y="4520820"/>
                <a:ext cx="7010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/>
              <p:nvPr/>
            </p:nvSpPr>
            <p:spPr>
              <a:xfrm>
                <a:off x="91441" y="5348377"/>
                <a:ext cx="11422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50DB405-F955-49F6-A831-9BC03F5DA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1" y="5348377"/>
                <a:ext cx="11422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Table 7">
            <a:extLst>
              <a:ext uri="{FF2B5EF4-FFF2-40B4-BE49-F238E27FC236}">
                <a16:creationId xmlns:a16="http://schemas.microsoft.com/office/drawing/2014/main" id="{75DCE884-F615-4168-9B4A-ACB27E9CBD2B}"/>
              </a:ext>
            </a:extLst>
          </p:cNvPr>
          <p:cNvGraphicFramePr>
            <a:graphicFrameLocks noGrp="1"/>
          </p:cNvGraphicFramePr>
          <p:nvPr/>
        </p:nvGraphicFramePr>
        <p:xfrm>
          <a:off x="1182915" y="4968620"/>
          <a:ext cx="1280160" cy="1151892"/>
        </p:xfrm>
        <a:graphic>
          <a:graphicData uri="http://schemas.openxmlformats.org/drawingml/2006/table">
            <a:tbl>
              <a:tblPr firstRow="1" bandRow="1"/>
              <a:tblGrid>
                <a:gridCol w="426720">
                  <a:extLst>
                    <a:ext uri="{9D8B030D-6E8A-4147-A177-3AD203B41FA5}">
                      <a16:colId xmlns:a16="http://schemas.microsoft.com/office/drawing/2014/main" val="253593798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1477804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3079401984"/>
                    </a:ext>
                  </a:extLst>
                </a:gridCol>
              </a:tblGrid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9053453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654526"/>
                  </a:ext>
                </a:extLst>
              </a:tr>
              <a:tr h="383964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21132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AF6832-F7D8-473E-8A35-5F0CB95C35E2}"/>
                  </a:ext>
                </a:extLst>
              </p:cNvPr>
              <p:cNvSpPr txBox="1"/>
              <p:nvPr/>
            </p:nvSpPr>
            <p:spPr>
              <a:xfrm>
                <a:off x="2514909" y="4916301"/>
                <a:ext cx="4592166" cy="1485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153+4+12.6847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8AF6832-F7D8-473E-8A35-5F0CB95C3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909" y="4916301"/>
                <a:ext cx="4592166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197F4A4-F952-4734-91E9-479CB759E027}"/>
                  </a:ext>
                </a:extLst>
              </p:cNvPr>
              <p:cNvSpPr txBox="1"/>
              <p:nvPr/>
            </p:nvSpPr>
            <p:spPr>
              <a:xfrm>
                <a:off x="5581314" y="5967347"/>
                <a:ext cx="2042272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197F4A4-F952-4734-91E9-479CB759E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314" y="5967347"/>
                <a:ext cx="2042272" cy="4075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7F1765-23DD-4EB5-8AB3-029DF4614B21}"/>
                  </a:ext>
                </a:extLst>
              </p:cNvPr>
              <p:cNvSpPr txBox="1"/>
              <p:nvPr/>
            </p:nvSpPr>
            <p:spPr>
              <a:xfrm>
                <a:off x="6660683" y="5986454"/>
                <a:ext cx="26174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7F1765-23DD-4EB5-8AB3-029DF4614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683" y="5986454"/>
                <a:ext cx="261749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8F04ADF-8327-4AAA-B967-555C1D04FF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94366" y="1068866"/>
                <a:ext cx="4216073" cy="43745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Frobenius Norm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Arial" panose="020B0604020202020204" pitchFamily="34" charset="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4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lit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8F04ADF-8327-4AAA-B967-555C1D04F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366" y="1068866"/>
                <a:ext cx="4216073" cy="4374530"/>
              </a:xfrm>
              <a:prstGeom prst="rect">
                <a:avLst/>
              </a:prstGeom>
              <a:blipFill>
                <a:blip r:embed="rId12"/>
                <a:stretch>
                  <a:fillRect l="-1879" t="-1950" b="-4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602728E-5DC9-4DDC-B631-5FBDCBB14BCB}"/>
                  </a:ext>
                </a:extLst>
              </p:cNvPr>
              <p:cNvSpPr txBox="1"/>
              <p:nvPr/>
            </p:nvSpPr>
            <p:spPr>
              <a:xfrm>
                <a:off x="9664244" y="5614718"/>
                <a:ext cx="2246195" cy="415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000"/>
                        <m:t>i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the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ith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non</m:t>
                      </m:r>
                      <m:r>
                        <m:rPr>
                          <m:nor/>
                        </m:rPr>
                        <a:rPr lang="en-US" sz="1000"/>
                        <m:t>-</m:t>
                      </m:r>
                      <m:r>
                        <m:rPr>
                          <m:nor/>
                        </m:rPr>
                        <a:rPr lang="en-US" sz="1000"/>
                        <m:t>zero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eigenvalues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r>
                        <m:rPr>
                          <m:nor/>
                        </m:rPr>
                        <a:rPr lang="en-US" sz="1000"/>
                        <m:t>of</m:t>
                      </m:r>
                      <m:r>
                        <m:rPr>
                          <m:nor/>
                        </m:rPr>
                        <a:rPr lang="en-US" sz="1000"/>
                        <m:t> </m:t>
                      </m:r>
                      <m:sSup>
                        <m:sSupPr>
                          <m:ctrlPr>
                            <a:rPr lang="en-US" sz="1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0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𝑐𝑜𝑛𝑗𝑢𝑔𝑎𝑡𝑒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00" b="0" i="1" dirty="0" smtClean="0">
                          <a:latin typeface="Cambria Math" panose="02040503050406030204" pitchFamily="18" charset="0"/>
                        </a:rPr>
                        <m:t>𝑡𝑟𝑎𝑛𝑠𝑝𝑜𝑠𝑒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602728E-5DC9-4DDC-B631-5FBDCBB14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244" y="5614718"/>
                <a:ext cx="2246195" cy="4153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34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Best Rank-</a:t>
                </a:r>
                <a:r>
                  <a:rPr lang="en-US" b="1" dirty="0">
                    <a:solidFill>
                      <a:schemeClr val="accent2"/>
                    </a:solidFill>
                  </a:rPr>
                  <a:t>k</a:t>
                </a:r>
                <a:r>
                  <a:rPr lang="en-US" dirty="0"/>
                  <a:t> approximat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sz="3100" dirty="0"/>
                  <a:t>Eckart-Young theorem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49224" y="246253"/>
                <a:ext cx="7205472" cy="796163"/>
              </a:xfrm>
              <a:blipFill rotWithShape="0">
                <a:blip r:embed="rId2"/>
                <a:stretch>
                  <a:fillRect l="-2623" t="-29008" b="-32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743308" y="1302589"/>
                <a:ext cx="10610491" cy="498606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benius Norm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lit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is the best rank-k approximation of A</a:t>
                </a:r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lit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Σ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   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          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dirty="0"/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3308" y="1302589"/>
                <a:ext cx="10610491" cy="4986068"/>
              </a:xfrm>
              <a:blipFill>
                <a:blip r:embed="rId3"/>
                <a:stretch>
                  <a:fillRect l="-1034" t="-2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95355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246253"/>
            <a:ext cx="7961376" cy="796163"/>
          </a:xfrm>
        </p:spPr>
        <p:txBody>
          <a:bodyPr>
            <a:normAutofit/>
          </a:bodyPr>
          <a:lstStyle/>
          <a:p>
            <a:r>
              <a:rPr lang="en-US" dirty="0"/>
              <a:t>Power method for computing the SVD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9224" y="1059559"/>
                <a:ext cx="9340165" cy="5661915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Suppose th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×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nd that the eigenvalues are ordered: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≥…≥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Determi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Start with any nonzero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 and then iterate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lit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Repeat Until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lit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en-US" sz="2400" dirty="0"/>
                  <a:t> is less than some small, chosen constant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or that value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at which convergence is obtained. 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To obtain the corresponding eigenvalue we simply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sz="2400" dirty="0"/>
                  <a:t>, which is the equati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solved for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2400" dirty="0"/>
                  <a:t>, sinc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is a unit vector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9224" y="1059559"/>
                <a:ext cx="9340165" cy="5661915"/>
              </a:xfrm>
              <a:blipFill rotWithShape="0">
                <a:blip r:embed="rId2"/>
                <a:stretch>
                  <a:fillRect l="-1371" t="-969" r="-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9351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9993" y="1244620"/>
                <a:ext cx="5855093" cy="5920915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To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, we multip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to get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The Frobenius norm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Ax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.434</m:t>
                    </m:r>
                  </m:oMath>
                </a14:m>
                <a:r>
                  <a:rPr lang="en-US" sz="2000" dirty="0"/>
                  <a:t>, then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For the next iteration, we compute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The Frobenius norm of the result is 6.971, so we divide to obtain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For the next iteration, we compute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The Frobenius norm of the result is 6.997, so we divide to obtain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000" dirty="0"/>
                  <a:t>Th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after convergence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0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9993" y="1244620"/>
                <a:ext cx="5855093" cy="5920915"/>
              </a:xfrm>
              <a:blipFill>
                <a:blip r:embed="rId2"/>
                <a:stretch>
                  <a:fillRect l="-1353" r="-1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4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22367" y="1122663"/>
                <a:ext cx="1827102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367" y="1122663"/>
                <a:ext cx="1827102" cy="55983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91598" y="1745594"/>
                <a:ext cx="2766719" cy="619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/9.43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8/9.43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53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84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598" y="1745594"/>
                <a:ext cx="2766719" cy="6192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022367" y="2681105"/>
                <a:ext cx="2692724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53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84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.28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.14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367" y="2681105"/>
                <a:ext cx="2692724" cy="5598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91598" y="3240938"/>
                <a:ext cx="3169586" cy="619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.286/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6.97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.148/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6.97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47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88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598" y="3240938"/>
                <a:ext cx="3169586" cy="6192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022367" y="4205078"/>
                <a:ext cx="2692724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47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88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.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7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.23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367" y="4205078"/>
                <a:ext cx="2692724" cy="5542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491598" y="4939251"/>
                <a:ext cx="3204852" cy="619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.177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6.99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.234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6.99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5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8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598" y="4939251"/>
                <a:ext cx="3204852" cy="6192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91598" y="5667316"/>
                <a:ext cx="1450333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.44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89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598" y="5667316"/>
                <a:ext cx="1450333" cy="5542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769993" y="625412"/>
            <a:ext cx="10515600" cy="388394"/>
          </a:xfrm>
        </p:spPr>
        <p:txBody>
          <a:bodyPr>
            <a:normAutofit fontScale="90000"/>
          </a:bodyPr>
          <a:lstStyle/>
          <a:p>
            <a:r>
              <a:rPr lang="en-US" dirty="0"/>
              <a:t>Power method for computing the SVD</a:t>
            </a:r>
            <a:endParaRPr lang="en-US" sz="3100" dirty="0"/>
          </a:p>
        </p:txBody>
      </p:sp>
    </p:spTree>
    <p:extLst>
      <p:ext uri="{BB962C8B-B14F-4D97-AF65-F5344CB8AC3E}">
        <p14:creationId xmlns:p14="http://schemas.microsoft.com/office/powerpoint/2010/main" val="16955334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wer method for computing the SVD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Hence, 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47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89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4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89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.993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Determi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To find the second eigenpair we create a new matrix </a:t>
                </a:r>
              </a:p>
              <a:p>
                <a:pPr marL="0" indent="0" algn="ctr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𝑥𝑥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Then, use power iteration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/>
                  <a:t>to compute its largest eigenvalue. </a:t>
                </a:r>
              </a:p>
              <a:p>
                <a:pPr algn="just">
                  <a:lnSpc>
                    <a:spcPct val="98000"/>
                  </a:lnSpc>
                  <a:buClr>
                    <a:srgbClr val="000000"/>
                  </a:buClr>
                  <a:buSzPct val="100000"/>
                </a:pPr>
                <a:r>
                  <a:rPr lang="en-US" sz="2400" dirty="0"/>
                  <a:t>The obtain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/>
                  <a:t>correspond to the second largest eigenvalue and the corresponding eigenvector of matrix A. </a:t>
                </a:r>
              </a:p>
              <a:p>
                <a:pPr marL="0" indent="0" algn="just">
                  <a:lnSpc>
                    <a:spcPct val="98000"/>
                  </a:lnSpc>
                  <a:buClr>
                    <a:srgbClr val="000000"/>
                  </a:buClr>
                  <a:buSzPct val="100000"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80" t="-1118" r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2171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20805-BA04-4679-8204-508D58A9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9A014-09D7-4FF4-B7D4-BEEC1BF3F6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triel" pitchFamily="2" charset="0"/>
              </a:rPr>
              <a:t>Feature Extraction, </a:t>
            </a:r>
            <a:r>
              <a:rPr lang="en-US" dirty="0"/>
              <a:t>K. Ramachandra Murthy</a:t>
            </a:r>
          </a:p>
          <a:p>
            <a:r>
              <a:rPr lang="en-US" dirty="0"/>
              <a:t>Singular Value Decomposition Tutorial Kirk Baker </a:t>
            </a:r>
          </a:p>
          <a:p>
            <a:r>
              <a:rPr lang="en-US" altLang="en-US" sz="2800" dirty="0"/>
              <a:t>Eigen Decomposition and Singular Value Decomposition, </a:t>
            </a:r>
            <a:r>
              <a:rPr lang="en-US" altLang="en-US" dirty="0"/>
              <a:t>Based on the slides by Mani Thomas Modified and extended by </a:t>
            </a:r>
            <a:r>
              <a:rPr lang="en-US" altLang="en-US" dirty="0" err="1"/>
              <a:t>Longin</a:t>
            </a:r>
            <a:r>
              <a:rPr lang="en-US" altLang="en-US" dirty="0"/>
              <a:t> Jan </a:t>
            </a:r>
            <a:r>
              <a:rPr lang="en-US" altLang="en-US" dirty="0" err="1"/>
              <a:t>Latecki</a:t>
            </a:r>
            <a:endParaRPr lang="en-US" altLang="en-US" dirty="0"/>
          </a:p>
          <a:p>
            <a:r>
              <a:rPr lang="en-US" dirty="0"/>
              <a:t>Statistical Modeling and Analysis of Neural Data (NEU 560) Princeton University, Spring 2018 Jonathan Pillo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6BDF23-86E5-418F-A7E3-483B0DBA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80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the SVD: Image process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1"/>
            <a:ext cx="8687713" cy="601932"/>
          </a:xfrm>
        </p:spPr>
        <p:txBody>
          <a:bodyPr>
            <a:normAutofit/>
          </a:bodyPr>
          <a:lstStyle/>
          <a:p>
            <a:r>
              <a:rPr lang="en-US" dirty="0"/>
              <a:t>The SVD of a 32-times-32 digital image A is computed</a:t>
            </a:r>
            <a:endParaRPr lang="en-US" sz="12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4575" y="1114175"/>
            <a:ext cx="141922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00" y="2566488"/>
            <a:ext cx="8494713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47100" y="2091826"/>
          <a:ext cx="901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3">
                  <p:embed/>
                </p:oleObj>
              </mc:Choice>
              <mc:Fallback>
                <p:oleObj name="Equation" r:id="rId4" imgW="431640" imgH="2286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00" y="2091826"/>
                        <a:ext cx="901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598188" y="2064838"/>
          <a:ext cx="954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88" y="2064838"/>
                        <a:ext cx="954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87375" y="2123576"/>
          <a:ext cx="928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41200" progId="Equation.3">
                  <p:embed/>
                </p:oleObj>
              </mc:Choice>
              <mc:Fallback>
                <p:oleObj name="Equation" r:id="rId8" imgW="444240" imgH="241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375" y="2123576"/>
                        <a:ext cx="928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8347988" y="2136276"/>
          <a:ext cx="955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3">
                  <p:embed/>
                </p:oleObj>
              </mc:Choice>
              <mc:Fallback>
                <p:oleObj name="Equation" r:id="rId10" imgW="457200" imgH="228600" progId="Equation.3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988" y="2136276"/>
                        <a:ext cx="955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221700" y="5868488"/>
          <a:ext cx="954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41200" progId="Equation.3">
                  <p:embed/>
                </p:oleObj>
              </mc:Choice>
              <mc:Fallback>
                <p:oleObj name="Equation" r:id="rId12" imgW="457200" imgH="24120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700" y="5868488"/>
                        <a:ext cx="954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598188" y="5868488"/>
          <a:ext cx="954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41200" progId="Equation.3">
                  <p:embed/>
                </p:oleObj>
              </mc:Choice>
              <mc:Fallback>
                <p:oleObj name="Equation" r:id="rId14" imgW="457200" imgH="241200" progId="Equation.3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88" y="5868488"/>
                        <a:ext cx="954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960388" y="5866901"/>
          <a:ext cx="955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41200" progId="Equation.3">
                  <p:embed/>
                </p:oleObj>
              </mc:Choice>
              <mc:Fallback>
                <p:oleObj name="Equation" r:id="rId16" imgW="457200" imgH="24120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388" y="5866901"/>
                        <a:ext cx="955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8362275" y="5868488"/>
          <a:ext cx="928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41200" progId="Equation.3">
                  <p:embed/>
                </p:oleObj>
              </mc:Choice>
              <mc:Fallback>
                <p:oleObj name="Equation" r:id="rId18" imgW="444240" imgH="241200" progId="Equation.3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275" y="5868488"/>
                        <a:ext cx="928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6A06206-E44F-49C9-B3C9-C3AA1E58D9D4}"/>
              </a:ext>
            </a:extLst>
          </p:cNvPr>
          <p:cNvSpPr txBox="1"/>
          <p:nvPr/>
        </p:nvSpPr>
        <p:spPr>
          <a:xfrm>
            <a:off x="819399" y="6449109"/>
            <a:ext cx="884396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lide taken from https://faculty.kfupm.edu.sa/MATH/ffairag/math590_111/notes/svd2.ppt</a:t>
            </a:r>
          </a:p>
        </p:txBody>
      </p:sp>
    </p:spTree>
    <p:extLst>
      <p:ext uri="{BB962C8B-B14F-4D97-AF65-F5344CB8AC3E}">
        <p14:creationId xmlns:p14="http://schemas.microsoft.com/office/powerpoint/2010/main" val="56776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the SVD: Image process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44" y="1103312"/>
            <a:ext cx="141922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62463" y="1140958"/>
          <a:ext cx="4157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41200" progId="Equation.3">
                  <p:embed/>
                </p:oleObj>
              </mc:Choice>
              <mc:Fallback>
                <p:oleObj name="Equation" r:id="rId3" imgW="2108160" imgH="241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463" y="1140958"/>
                        <a:ext cx="4157662" cy="474663"/>
                      </a:xfrm>
                      <a:prstGeom prst="rect">
                        <a:avLst/>
                      </a:prstGeom>
                      <a:solidFill>
                        <a:srgbClr val="DCFF7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541963" y="1790246"/>
          <a:ext cx="6508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164880" progId="Equation.3">
                  <p:embed/>
                </p:oleObj>
              </mc:Choice>
              <mc:Fallback>
                <p:oleObj name="Equation" r:id="rId5" imgW="330120" imgH="16488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963" y="1790246"/>
                        <a:ext cx="650875" cy="325437"/>
                      </a:xfrm>
                      <a:prstGeom prst="rect">
                        <a:avLst/>
                      </a:prstGeom>
                      <a:solidFill>
                        <a:srgbClr val="DCFF7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638" y="1213983"/>
            <a:ext cx="28797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746" y="2772674"/>
            <a:ext cx="84947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974142" y="2359235"/>
          <a:ext cx="3714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15640" progId="Equation.3">
                  <p:embed/>
                </p:oleObj>
              </mc:Choice>
              <mc:Fallback>
                <p:oleObj name="Equation" r:id="rId9" imgW="177480" imgH="215640" progId="Equation.3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142" y="2359235"/>
                        <a:ext cx="3714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282560" y="2365041"/>
          <a:ext cx="3984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15640" progId="Equation.3">
                  <p:embed/>
                </p:oleObj>
              </mc:Choice>
              <mc:Fallback>
                <p:oleObj name="Equation" r:id="rId11" imgW="190440" imgH="21564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60" y="2365041"/>
                        <a:ext cx="3984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54938" y="2359235"/>
          <a:ext cx="398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28600" progId="Equation.3">
                  <p:embed/>
                </p:oleObj>
              </mc:Choice>
              <mc:Fallback>
                <p:oleObj name="Equation" r:id="rId13" imgW="19044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359235"/>
                        <a:ext cx="3984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187539" y="2365040"/>
          <a:ext cx="3984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15640" progId="Equation.3">
                  <p:embed/>
                </p:oleObj>
              </mc:Choice>
              <mc:Fallback>
                <p:oleObj name="Equation" r:id="rId15" imgW="190440" imgH="21564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539" y="2365040"/>
                        <a:ext cx="3984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931871" y="5978631"/>
          <a:ext cx="396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28600" progId="Equation.3">
                  <p:embed/>
                </p:oleObj>
              </mc:Choice>
              <mc:Fallback>
                <p:oleObj name="Equation" r:id="rId17" imgW="190440" imgH="228600" progId="Equation.3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871" y="5978631"/>
                        <a:ext cx="396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387888" y="5932487"/>
          <a:ext cx="396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3">
                  <p:embed/>
                </p:oleObj>
              </mc:Choice>
              <mc:Fallback>
                <p:oleObj name="Equation" r:id="rId19" imgW="190440" imgH="228600" progId="Equation.3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888" y="5932487"/>
                        <a:ext cx="396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729934" y="5932487"/>
          <a:ext cx="398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28600" progId="Equation.3">
                  <p:embed/>
                </p:oleObj>
              </mc:Choice>
              <mc:Fallback>
                <p:oleObj name="Equation" r:id="rId21" imgW="190440" imgH="228600" progId="Equation.3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934" y="5932487"/>
                        <a:ext cx="3984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0187539" y="5978632"/>
          <a:ext cx="398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28600" progId="Equation.3">
                  <p:embed/>
                </p:oleObj>
              </mc:Choice>
              <mc:Fallback>
                <p:oleObj name="Equation" r:id="rId23" imgW="190440" imgH="22860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539" y="5978632"/>
                        <a:ext cx="3984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D2F5D9E-ED9D-44EF-BFA3-7B0713D681D7}"/>
              </a:ext>
            </a:extLst>
          </p:cNvPr>
          <p:cNvSpPr txBox="1"/>
          <p:nvPr/>
        </p:nvSpPr>
        <p:spPr>
          <a:xfrm>
            <a:off x="819399" y="6449109"/>
            <a:ext cx="884396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lide taken from https://faculty.kfupm.edu.sa/MATH/ffairag/math590_111/notes/svd2.ppt</a:t>
            </a:r>
          </a:p>
        </p:txBody>
      </p:sp>
    </p:spTree>
    <p:extLst>
      <p:ext uri="{BB962C8B-B14F-4D97-AF65-F5344CB8AC3E}">
        <p14:creationId xmlns:p14="http://schemas.microsoft.com/office/powerpoint/2010/main" val="232787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190CF-DD90-4A70-8F7B-DF062CAEB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BB87D5-50FB-44DE-ADCD-AB2E1022E3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VD makes it easy to compute (and understand) the inverse of a matrix. We exploit the fact that U and V are orthogonal, meaning their transposes are their inverses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𝑽</m:t>
                    </m:r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.</a:t>
                </a:r>
              </a:p>
              <a:p>
                <a:r>
                  <a:rPr lang="en-US" dirty="0"/>
                  <a:t>The inverse of A (if it exists) can be determined easily from the SVD, namel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𝑽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002060"/>
                    </a:solidFill>
                  </a:rPr>
                  <a:t>wher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lang="en-US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/>
                          </m:mr>
                          <m:mr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b>
                                  <m:r>
                                    <a:rPr lang="en-US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𝐧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BB87D5-50FB-44DE-ADCD-AB2E1022E3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61F89-2B75-4503-9F35-362F4A0A0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427163-B267-4A63-BDCE-43C17A493EC4}"/>
              </a:ext>
            </a:extLst>
          </p:cNvPr>
          <p:cNvSpPr txBox="1"/>
          <p:nvPr/>
        </p:nvSpPr>
        <p:spPr>
          <a:xfrm>
            <a:off x="-121920" y="6365876"/>
            <a:ext cx="60960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TW" sz="1000" dirty="0">
                <a:solidFill>
                  <a:srgbClr val="FF0000"/>
                </a:solidFill>
              </a:rPr>
              <a:t>	 For orthogonal matrix X: (X)</a:t>
            </a:r>
            <a:r>
              <a:rPr lang="en-US" altLang="zh-TW" sz="1000" baseline="30000" dirty="0">
                <a:solidFill>
                  <a:srgbClr val="FF0000"/>
                </a:solidFill>
              </a:rPr>
              <a:t>-1</a:t>
            </a:r>
            <a:r>
              <a:rPr lang="en-US" altLang="zh-TW" sz="1000" dirty="0">
                <a:solidFill>
                  <a:srgbClr val="FF0000"/>
                </a:solidFill>
              </a:rPr>
              <a:t>=(X)</a:t>
            </a:r>
            <a:r>
              <a:rPr lang="en-US" altLang="zh-TW" sz="1000" baseline="30000" dirty="0">
                <a:solidFill>
                  <a:srgbClr val="FF0000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928643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9CBBF-F491-4AFA-BDAF-13849686F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eudo-inve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The SVD also makes it easy to see when the inverse of a matrix doesn’t exist. Namely, if any of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dirty="0"/>
                  <a:t>, the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oesn’t exist, because the corresponding diagonal entry would b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/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 1/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has any zero singular values (let’s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𝒋𝒋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), then multiplying by A effectively destroys information because it takes the component of the vector along the right singular vector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and multiplies it by zero. </a:t>
                </a:r>
              </a:p>
              <a:p>
                <a:pPr lvl="1"/>
                <a:r>
                  <a:rPr lang="en-US" dirty="0"/>
                  <a:t>We can’t recover this information, so there’s no way to “invert” the mapp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to recover the original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that came in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2733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51347-68B0-40F0-9802-F5DAFD1F1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25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9CBBF-F491-4AFA-BDAF-13849686F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eudo-inve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has any zero singular values (let’s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𝒋𝒋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), then multiplying by A effectively destroys information because it takes the component of the vector along the right singular vector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and multiplies it by zero. </a:t>
                </a:r>
              </a:p>
              <a:p>
                <a:pPr lvl="1"/>
                <a:r>
                  <a:rPr lang="en-US" dirty="0"/>
                  <a:t>We can’t recover this information, so there’s no way to “invert” the mapp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to recover the original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that came in.</a:t>
                </a:r>
              </a:p>
              <a:p>
                <a:r>
                  <a:rPr lang="en-US" dirty="0"/>
                  <a:t>The best we can do is to recover the components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 weren’t destroyed via multiplication with zero.</a:t>
                </a:r>
              </a:p>
              <a:p>
                <a:pPr lvl="1"/>
                <a:r>
                  <a:rPr lang="en-US" dirty="0"/>
                  <a:t>The matrix that recovers all recoverable information is called the pseudo-inverse, and is often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5FA413-FE6D-4154-920B-543EECFE15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2733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51347-68B0-40F0-9802-F5DAFD1F1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656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( \begin{array}{ccccccccc}&#10;&amp;&amp;&amp;&amp;&amp;&amp;&amp;&amp; \\&#10;&amp;&amp;&amp;&amp;&amp;&amp;&amp;&amp; \\&#10;&amp;&amp;&amp;&amp;&amp;&amp;&amp;&amp; \\&#10;&amp;&amp;&amp;&amp;A &amp;&amp;&amp;&amp;\\&#10;&amp;&amp;&amp;&amp;&amp;&amp;&amp;&amp; \\&#10;&amp;&amp;&amp;&amp;&amp;&amp;&amp;&amp;\\&#10;&amp;&amp;&amp;&amp;&amp;&amp;&amp;&amp; \end{array}\right)$&#10;\end{document}&#10;"/>
  <p:tag name="EXTERNALNAME" val="Edittex"/>
  <p:tag name="BLEND" val="0"/>
  <p:tag name="TRANSPARENT" val="0"/>
  <p:tag name="RESOLUTION" val="150"/>
  <p:tag name="WORKAROUNDTRANSPARENCYBUG" val="0"/>
  <p:tag name="ALLOWFONTSUBSTITUTION" val="0"/>
  <p:tag name="BITMAPFORMAT" val="bmpmono"/>
  <p:tag name="ORIGWIDTH" val="180"/>
  <p:tag name="PICTUREFILESIZE" val="1667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( \begin{array}{ccccccccc}&#10;&amp;&amp;&amp;&amp;&amp;&amp;&amp;&amp; \\&#10;&amp;&amp;&amp;&amp;&amp;&amp;&amp;&amp; \\&#10;&amp;&amp;&amp;&amp;&amp;&amp;&amp;&amp; \\&#10;&amp;&amp;&amp;&amp;A &amp;&amp;&amp;&amp;\\&#10;&amp;&amp;&amp;&amp;&amp;&amp;&amp;&amp; \\&#10;&amp;&amp;&amp;&amp;&amp;&amp;&amp;&amp;\\&#10;&amp;&amp;&amp;&amp;&amp;&amp;&amp;&amp; \end{array}\right)$&#10;\end{document}&#10;"/>
  <p:tag name="EXTERNALNAME" val="Edittex"/>
  <p:tag name="BLEND" val="0"/>
  <p:tag name="TRANSPARENT" val="0"/>
  <p:tag name="RESOLUTION" val="150"/>
  <p:tag name="WORKAROUNDTRANSPARENCYBUG" val="0"/>
  <p:tag name="ALLOWFONTSUBSTITUTION" val="0"/>
  <p:tag name="BITMAPFORMAT" val="bmpmono"/>
  <p:tag name="ORIGWIDTH" val="180"/>
  <p:tag name="PICTUREFILESIZE" val="1667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( \begin{array}{ccccccccc}&#10;&amp;&amp;&amp;&amp;&amp;&amp;&amp;&amp; \\&#10;&amp;&amp;&amp;&amp;&amp;&amp;&amp;&amp; \\&#10;&amp;&amp;&amp;&amp;&amp;&amp;&amp;&amp; \\&#10;&amp;&amp;&amp;&amp;A &amp;&amp;&amp;&amp;\\&#10;&amp;&amp;&amp;&amp;&amp;&amp;&amp;&amp; \\&#10;&amp;&amp;&amp;&amp;&amp;&amp;&amp;&amp;\\&#10;&amp;&amp;&amp;&amp;&amp;&amp;&amp;&amp; \end{array}\right)$&#10;\end{document}&#10;"/>
  <p:tag name="EXTERNALNAME" val="Edittex"/>
  <p:tag name="BLEND" val="0"/>
  <p:tag name="TRANSPARENT" val="0"/>
  <p:tag name="RESOLUTION" val="150"/>
  <p:tag name="WORKAROUNDTRANSPARENCYBUG" val="0"/>
  <p:tag name="ALLOWFONTSUBSTITUTION" val="0"/>
  <p:tag name="BITMAPFORMAT" val="bmpmono"/>
  <p:tag name="ORIGWIDTH" val="180"/>
  <p:tag name="PICTUREFILESIZE" val="1667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( \begin{array}{ccccc}&#10;&amp;&amp;&amp;&amp; \\&#10;&amp;&amp;&amp;&amp; \\&#10;&amp;&amp;A_k&amp;&amp; \\&#10;&amp;&amp;&amp;&amp;\\&#10;&amp;&amp;&amp;&amp;&#10;\end{array}\right) = &#10;\left( \begin{array}{ccc}&#10;&amp;&amp; \\&#10;&amp;&amp; \\&#10;&amp;U_k&amp; \\&#10;&amp;&amp;\\&#10;&amp;&amp; \end{array}\right) \cdot&#10;\left( \begin{array}{ccc}&#10;&amp;&amp;\\&#10;&amp;\Sigma_k&amp; \\&#10;&amp;&amp;&#10;\end{array}\right)\cdot&#10;\left( \begin{array}{ccccc}&#10;&amp;&amp;&amp;&amp; \\&#10;&amp;&amp;V_k^T&amp;&amp; \\&#10;&amp;&amp;&amp;&amp;&#10;\end{array}\right)&#10;$&#10;\end{document}&#10;"/>
  <p:tag name="EXTERNALNAME" val="Edittex"/>
  <p:tag name="BLEND" val="False"/>
  <p:tag name="TRANSPARENT" val="False"/>
  <p:tag name="BITMAPFORMAT" val="bmpmono"/>
  <p:tag name="DEBUGINTERACTIVE" val="True"/>
  <p:tag name="ORIGWIDTH" val="51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36</TotalTime>
  <Words>2757</Words>
  <Application>Microsoft Office PowerPoint</Application>
  <PresentationFormat>Widescreen</PresentationFormat>
  <Paragraphs>510</Paragraphs>
  <Slides>46</Slides>
  <Notes>4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Catriel</vt:lpstr>
      <vt:lpstr>Garamond</vt:lpstr>
      <vt:lpstr>Times New Roman</vt:lpstr>
      <vt:lpstr>Office Theme</vt:lpstr>
      <vt:lpstr>Equation</vt:lpstr>
      <vt:lpstr>Document</vt:lpstr>
      <vt:lpstr>Singular Value Decomposition</vt:lpstr>
      <vt:lpstr>Singular Value Decomposition</vt:lpstr>
      <vt:lpstr>Applications of the SVD</vt:lpstr>
      <vt:lpstr>Applications of the SVD: Image processing </vt:lpstr>
      <vt:lpstr>Applications of the SVD: Image processing </vt:lpstr>
      <vt:lpstr>Applications of the SVD: Image processing </vt:lpstr>
      <vt:lpstr>Inverses</vt:lpstr>
      <vt:lpstr>Pseudo-inverse</vt:lpstr>
      <vt:lpstr>Pseudo-inverse</vt:lpstr>
      <vt:lpstr> SVD of non-square matrix</vt:lpstr>
      <vt:lpstr>Pseudo-inverse</vt:lpstr>
      <vt:lpstr>Inverses: Condition number</vt:lpstr>
      <vt:lpstr>Document matrices</vt:lpstr>
      <vt:lpstr>SVD Example</vt:lpstr>
      <vt:lpstr>SVD - Interpretation #1</vt:lpstr>
      <vt:lpstr>SVD - Interpretation #2</vt:lpstr>
      <vt:lpstr>SVD - Interpretation #2</vt:lpstr>
      <vt:lpstr>SVD - Interpretation #2</vt:lpstr>
      <vt:lpstr>Social-network matrices</vt:lpstr>
      <vt:lpstr>Recommendation systems</vt:lpstr>
      <vt:lpstr>Geometrical  Interpretation: Eigenvalues and Eigenvectors</vt:lpstr>
      <vt:lpstr>SVD - Interpretation #3</vt:lpstr>
      <vt:lpstr>SVD - Interpretation #3</vt:lpstr>
      <vt:lpstr>SVD - Interpretation #3</vt:lpstr>
      <vt:lpstr>SVD - Interpretation #3</vt:lpstr>
      <vt:lpstr>Geometric analysis of linear transformations</vt:lpstr>
      <vt:lpstr>SVD - Interpretation #3</vt:lpstr>
      <vt:lpstr>SVD - Interpretation #3</vt:lpstr>
      <vt:lpstr>Singular value decomposition (SVD)</vt:lpstr>
      <vt:lpstr>Singular value decomposition (Computation)</vt:lpstr>
      <vt:lpstr>Singular value decomposition (SVD)</vt:lpstr>
      <vt:lpstr>SVD Example</vt:lpstr>
      <vt:lpstr>SVD Example</vt:lpstr>
      <vt:lpstr>SVD Example</vt:lpstr>
      <vt:lpstr>SVD Example</vt:lpstr>
      <vt:lpstr>SVD Example</vt:lpstr>
      <vt:lpstr>SVD and Rank-k  approximations </vt:lpstr>
      <vt:lpstr>Rank-k approximations (A_k)</vt:lpstr>
      <vt:lpstr>Best Rank-k approximations (A_k):  Eckart-Young theorem</vt:lpstr>
      <vt:lpstr>Best Rank-k approximations (A_k):  Eckart-Young theorem</vt:lpstr>
      <vt:lpstr>Best Rank-k approximations (A_k):  Eckart-Young theorem</vt:lpstr>
      <vt:lpstr>Best Rank-k approximations (A_k):  Eckart-Young theorem</vt:lpstr>
      <vt:lpstr>Power method for computing the SVD</vt:lpstr>
      <vt:lpstr>Power method for computing the SVD</vt:lpstr>
      <vt:lpstr>Power method for computing the SVD</vt:lpstr>
      <vt:lpstr>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711</cp:revision>
  <dcterms:created xsi:type="dcterms:W3CDTF">2018-08-09T05:48:18Z</dcterms:created>
  <dcterms:modified xsi:type="dcterms:W3CDTF">2021-01-15T06:02:57Z</dcterms:modified>
</cp:coreProperties>
</file>